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F95B0D" w14:textId="77777777" w:rsidR="009F5A48" w:rsidRDefault="009F5A48">
      <w:pPr>
        <w:jc w:val="center"/>
        <w:rPr>
          <w:rFonts w:ascii="Times New Roman" w:hAnsi="Times New Roman" w:cs="Times New Roman"/>
        </w:rPr>
      </w:pPr>
    </w:p>
    <w:p w14:paraId="0F26CB75" w14:textId="77777777" w:rsidR="009F5A48" w:rsidRDefault="009F5A48">
      <w:pPr>
        <w:jc w:val="center"/>
        <w:rPr>
          <w:rFonts w:ascii="Times New Roman" w:hAnsi="Times New Roman" w:cs="Times New Roman"/>
        </w:rPr>
      </w:pPr>
    </w:p>
    <w:p w14:paraId="5E57F0CA" w14:textId="77777777" w:rsidR="009F5A48" w:rsidRDefault="004E66E8">
      <w:pPr>
        <w:widowControl/>
        <w:jc w:val="center"/>
      </w:pP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28"/>
          <w:szCs w:val="28"/>
          <w:lang w:bidi="ar"/>
        </w:rPr>
        <w:t>Deep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  <w:lang w:bidi="ar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28"/>
          <w:szCs w:val="28"/>
          <w:lang w:bidi="ar"/>
        </w:rPr>
        <w:t>Learning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  <w:lang w:bidi="ar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28"/>
          <w:szCs w:val="28"/>
          <w:lang w:bidi="ar"/>
        </w:rPr>
        <w:t>and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  <w:lang w:bidi="ar"/>
        </w:rPr>
        <w:t xml:space="preserve"> </w:t>
      </w:r>
      <w:r w:rsidR="004F25D8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  <w:lang w:bidi="ar"/>
        </w:rPr>
        <w:t xml:space="preserve">Natural </w:t>
      </w:r>
      <w:proofErr w:type="spellStart"/>
      <w:r w:rsidR="004F25D8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  <w:lang w:bidi="ar"/>
        </w:rPr>
        <w:t>Langauge</w:t>
      </w:r>
      <w:proofErr w:type="spellEnd"/>
      <w:r w:rsidR="004F25D8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  <w:lang w:bidi="ar"/>
        </w:rPr>
        <w:t xml:space="preserve"> Processing</w:t>
      </w:r>
    </w:p>
    <w:p w14:paraId="6EBD5271" w14:textId="40A4DE4C" w:rsidR="009F5A48" w:rsidRDefault="004F25D8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——第</w:t>
      </w:r>
      <w:r w:rsidR="00361AA8">
        <w:rPr>
          <w:rFonts w:ascii="Times New Roman" w:hAnsi="Times New Roman" w:cs="Times New Roman" w:hint="eastAsia"/>
          <w:b/>
          <w:bCs/>
          <w:sz w:val="28"/>
          <w:szCs w:val="28"/>
        </w:rPr>
        <w:t>三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次作业</w:t>
      </w:r>
    </w:p>
    <w:p w14:paraId="7010A9D1" w14:textId="18041D56" w:rsidR="009F5A48" w:rsidRDefault="001E476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卢田雨</w:t>
      </w:r>
      <w:r w:rsidR="004F25D8">
        <w:rPr>
          <w:rFonts w:ascii="Times New Roman" w:hAnsi="Times New Roman" w:cs="Times New Roman" w:hint="eastAsia"/>
        </w:rPr>
        <w:t xml:space="preserve"> </w:t>
      </w:r>
      <w:r w:rsidR="00EC2647">
        <w:rPr>
          <w:rFonts w:ascii="Times New Roman" w:hAnsi="Times New Roman" w:cs="Times New Roman" w:hint="eastAsia"/>
        </w:rPr>
        <w:t>Z</w:t>
      </w:r>
      <w:r w:rsidR="004F25D8">
        <w:rPr>
          <w:rFonts w:ascii="Times New Roman" w:hAnsi="Times New Roman" w:cs="Times New Roman" w:hint="eastAsia"/>
        </w:rPr>
        <w:t>Y2303525</w:t>
      </w:r>
    </w:p>
    <w:p w14:paraId="4A4F9F00" w14:textId="77777777" w:rsidR="009F5A48" w:rsidRDefault="00B703EB">
      <w:pPr>
        <w:jc w:val="center"/>
        <w:rPr>
          <w:rFonts w:ascii="Times New Roman" w:hAnsi="Times New Roman" w:cs="Times New Roman"/>
        </w:rPr>
      </w:pPr>
      <w:r w:rsidRPr="00C45203">
        <w:rPr>
          <w:rFonts w:ascii="Times New Roman" w:hAnsi="Times New Roman" w:cs="Times New Roman" w:hint="eastAsia"/>
        </w:rPr>
        <w:t>2</w:t>
      </w:r>
      <w:r w:rsidRPr="00C45203">
        <w:rPr>
          <w:rFonts w:ascii="Times New Roman" w:hAnsi="Times New Roman" w:cs="Times New Roman"/>
        </w:rPr>
        <w:t>589402656@qq.com</w:t>
      </w:r>
    </w:p>
    <w:p w14:paraId="6B93A860" w14:textId="77777777" w:rsidR="00B703EB" w:rsidRDefault="00B703EB">
      <w:pPr>
        <w:jc w:val="center"/>
        <w:rPr>
          <w:rFonts w:ascii="Times New Roman" w:hAnsi="Times New Roman" w:cs="Times New Roman"/>
        </w:rPr>
      </w:pPr>
    </w:p>
    <w:p w14:paraId="1AAF61DD" w14:textId="77777777" w:rsidR="009F5A48" w:rsidRDefault="004F25D8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Abstract</w:t>
      </w:r>
    </w:p>
    <w:p w14:paraId="554A1FD8" w14:textId="77777777" w:rsidR="009F5A48" w:rsidRDefault="009F5A48">
      <w:pPr>
        <w:jc w:val="center"/>
        <w:rPr>
          <w:rFonts w:ascii="Times New Roman" w:hAnsi="Times New Roman" w:cs="Times New Roman"/>
        </w:rPr>
      </w:pPr>
    </w:p>
    <w:p w14:paraId="03136A0E" w14:textId="3EBFB1F0" w:rsidR="009F5A48" w:rsidRDefault="00296DCD" w:rsidP="00EC2647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文</w:t>
      </w:r>
      <w:r w:rsidR="00EC2647" w:rsidRPr="00EC2647">
        <w:rPr>
          <w:rFonts w:ascii="Times New Roman" w:eastAsia="宋体" w:hAnsi="Times New Roman" w:cs="Times New Roman" w:hint="eastAsia"/>
          <w:sz w:val="24"/>
          <w:szCs w:val="24"/>
        </w:rPr>
        <w:t>利用给定语料库</w:t>
      </w:r>
      <w:r w:rsidR="00EC2647">
        <w:rPr>
          <w:rFonts w:ascii="Times New Roman" w:eastAsia="宋体" w:hAnsi="Times New Roman" w:cs="Times New Roman" w:hint="eastAsia"/>
          <w:sz w:val="24"/>
          <w:szCs w:val="24"/>
        </w:rPr>
        <w:t>作为数据集，</w:t>
      </w:r>
      <w:r w:rsidR="00EC2647" w:rsidRPr="00EC2647">
        <w:rPr>
          <w:rFonts w:ascii="Times New Roman" w:eastAsia="宋体" w:hAnsi="Times New Roman" w:cs="Times New Roman" w:hint="eastAsia"/>
          <w:sz w:val="24"/>
          <w:szCs w:val="24"/>
        </w:rPr>
        <w:t>利用</w:t>
      </w:r>
      <w:r w:rsidR="00EC2647" w:rsidRPr="00EC2647">
        <w:rPr>
          <w:rFonts w:ascii="Times New Roman" w:eastAsia="宋体" w:hAnsi="Times New Roman" w:cs="Times New Roman"/>
          <w:sz w:val="24"/>
          <w:szCs w:val="24"/>
        </w:rPr>
        <w:t>神经语言模型</w:t>
      </w:r>
      <w:r w:rsidR="00EC2647" w:rsidRPr="00EC2647">
        <w:rPr>
          <w:rFonts w:ascii="Times New Roman" w:eastAsia="宋体" w:hAnsi="Times New Roman" w:cs="Times New Roman"/>
          <w:sz w:val="24"/>
          <w:szCs w:val="24"/>
        </w:rPr>
        <w:t>Word2Vec</w:t>
      </w:r>
      <w:r w:rsidR="00EC2647" w:rsidRPr="00EC2647">
        <w:rPr>
          <w:rFonts w:ascii="Times New Roman" w:eastAsia="宋体" w:hAnsi="Times New Roman" w:cs="Times New Roman"/>
          <w:sz w:val="24"/>
          <w:szCs w:val="24"/>
        </w:rPr>
        <w:t>来训练词向量，通过计算词向量之间的语意距离、某一类词语的聚类、某些段落直接的语意关联、或者其他方法来验证词向量的有效性。</w:t>
      </w:r>
    </w:p>
    <w:p w14:paraId="1AD84BA4" w14:textId="77777777" w:rsidR="009F5A48" w:rsidRDefault="004F25D8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Introduction</w:t>
      </w:r>
    </w:p>
    <w:p w14:paraId="2299D7D4" w14:textId="43041DAE" w:rsidR="00987110" w:rsidRDefault="00127544" w:rsidP="00987110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127544">
        <w:rPr>
          <w:rFonts w:ascii="Times New Roman" w:eastAsia="宋体" w:hAnsi="Times New Roman" w:cs="Times New Roman"/>
          <w:sz w:val="24"/>
          <w:szCs w:val="24"/>
        </w:rPr>
        <w:t>Word2vec</w:t>
      </w:r>
      <w:r w:rsidRPr="00127544">
        <w:rPr>
          <w:rFonts w:ascii="Times New Roman" w:eastAsia="宋体" w:hAnsi="Times New Roman" w:cs="Times New Roman"/>
          <w:sz w:val="24"/>
          <w:szCs w:val="24"/>
        </w:rPr>
        <w:t>是一</w:t>
      </w:r>
      <w:r>
        <w:rPr>
          <w:rFonts w:ascii="Times New Roman" w:eastAsia="宋体" w:hAnsi="Times New Roman" w:cs="Times New Roman" w:hint="eastAsia"/>
          <w:sz w:val="24"/>
          <w:szCs w:val="24"/>
        </w:rPr>
        <w:t>种</w:t>
      </w:r>
      <w:r w:rsidRPr="00127544">
        <w:rPr>
          <w:rFonts w:ascii="Times New Roman" w:eastAsia="宋体" w:hAnsi="Times New Roman" w:cs="Times New Roman"/>
          <w:sz w:val="24"/>
          <w:szCs w:val="24"/>
        </w:rPr>
        <w:t>用来产生词向量的相关模型。这些模型为浅而双层的神经网络，用来训练以重新建构语言学之词文本。网络以词表现，并且需猜测相邻位置的输入词，在</w:t>
      </w:r>
      <w:r w:rsidRPr="00127544">
        <w:rPr>
          <w:rFonts w:ascii="Times New Roman" w:eastAsia="宋体" w:hAnsi="Times New Roman" w:cs="Times New Roman"/>
          <w:sz w:val="24"/>
          <w:szCs w:val="24"/>
        </w:rPr>
        <w:t>word2vec</w:t>
      </w:r>
      <w:r w:rsidRPr="00127544">
        <w:rPr>
          <w:rFonts w:ascii="Times New Roman" w:eastAsia="宋体" w:hAnsi="Times New Roman" w:cs="Times New Roman"/>
          <w:sz w:val="24"/>
          <w:szCs w:val="24"/>
        </w:rPr>
        <w:t>中词袋模型假设下，词的顺序是不重要的。训练完成之后，</w:t>
      </w:r>
      <w:r w:rsidRPr="00127544">
        <w:rPr>
          <w:rFonts w:ascii="Times New Roman" w:eastAsia="宋体" w:hAnsi="Times New Roman" w:cs="Times New Roman"/>
          <w:sz w:val="24"/>
          <w:szCs w:val="24"/>
        </w:rPr>
        <w:t>word2vec</w:t>
      </w:r>
      <w:r w:rsidRPr="00127544">
        <w:rPr>
          <w:rFonts w:ascii="Times New Roman" w:eastAsia="宋体" w:hAnsi="Times New Roman" w:cs="Times New Roman"/>
          <w:sz w:val="24"/>
          <w:szCs w:val="24"/>
        </w:rPr>
        <w:t>模型可用来映射每个词到一个向量，可用来表示词对词之间的关系，该向量为神经网络之隐藏层。</w:t>
      </w:r>
      <w:r w:rsidR="00CF1D83">
        <w:rPr>
          <w:rFonts w:ascii="Times New Roman" w:eastAsia="宋体" w:hAnsi="Times New Roman" w:cs="Times New Roman" w:hint="eastAsia"/>
          <w:sz w:val="24"/>
          <w:szCs w:val="24"/>
        </w:rPr>
        <w:t>对于给定一个长度为</w:t>
      </w:r>
      <w:r w:rsidR="00CF1D83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="00CF1D83">
        <w:rPr>
          <w:rFonts w:ascii="Times New Roman" w:eastAsia="宋体" w:hAnsi="Times New Roman" w:cs="Times New Roman" w:hint="eastAsia"/>
          <w:sz w:val="24"/>
          <w:szCs w:val="24"/>
        </w:rPr>
        <w:t>的文本，假设时间步的词为</w:t>
      </w:r>
      <w:r w:rsidR="00CF1D83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="00CF1D8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CF1D83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="00CF1D83">
        <w:rPr>
          <w:rFonts w:ascii="Times New Roman" w:eastAsia="宋体" w:hAnsi="Times New Roman" w:cs="Times New Roman" w:hint="eastAsia"/>
          <w:sz w:val="24"/>
          <w:szCs w:val="24"/>
        </w:rPr>
        <w:t>），背景窗口大小为</w:t>
      </w:r>
      <w:r w:rsidR="00CF1D83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CF1D83">
        <w:rPr>
          <w:rFonts w:ascii="Times New Roman" w:eastAsia="宋体" w:hAnsi="Times New Roman" w:cs="Times New Roman" w:hint="eastAsia"/>
          <w:sz w:val="24"/>
          <w:szCs w:val="24"/>
        </w:rPr>
        <w:t>，则连续词袋模型目标函数是由背景词生成任一中心词概率：</w:t>
      </w:r>
    </w:p>
    <w:p w14:paraId="0FF3851D" w14:textId="057CEC3A" w:rsidR="00CF1D83" w:rsidRPr="00987110" w:rsidRDefault="00CF1D83" w:rsidP="00CE6E57">
      <w:pPr>
        <w:spacing w:line="360" w:lineRule="auto"/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 w:rsidRPr="00CF1D83">
        <w:rPr>
          <w:rFonts w:ascii="Times New Roman" w:eastAsia="宋体" w:hAnsi="Times New Roman" w:cs="Times New Roman"/>
          <w:position w:val="-4"/>
          <w:sz w:val="24"/>
          <w:szCs w:val="24"/>
        </w:rPr>
        <w:object w:dxaOrig="180" w:dyaOrig="279" w14:anchorId="550E2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14pt" o:ole="">
            <v:imagedata r:id="rId6" o:title=""/>
          </v:shape>
          <o:OLEObject Type="Embed" ProgID="Equation.DSMT4" ShapeID="_x0000_i1027" DrawAspect="Content" ObjectID="_1778846117" r:id="rId7"/>
        </w:objec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t=1</m:t>
            </m:r>
          </m:sub>
          <m:sup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(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e>
              <m:sup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|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e>
              <m:sup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m</m:t>
                    </m:r>
                  </m:e>
                </m:d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,…,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e>
              <m:sup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,…,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e>
              <m:sup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m</m:t>
                    </m:r>
                  </m:e>
                </m:d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e>
        </m:nary>
      </m:oMath>
    </w:p>
    <w:p w14:paraId="3E8F5D32" w14:textId="77777777" w:rsidR="009F5A48" w:rsidRDefault="009F5A48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1CF729FF" w14:textId="51168D66" w:rsidR="009F5A48" w:rsidRDefault="004F25D8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eastAsia"/>
          <w:b/>
          <w:bCs/>
          <w:sz w:val="32"/>
          <w:szCs w:val="32"/>
        </w:rPr>
        <w:t>E</w:t>
      </w:r>
      <w:r>
        <w:rPr>
          <w:rFonts w:ascii="Times New Roman" w:hAnsi="Times New Roman" w:cs="Times New Roman"/>
          <w:b/>
          <w:bCs/>
          <w:sz w:val="32"/>
          <w:szCs w:val="32"/>
        </w:rPr>
        <w:t>xperimental Studies</w:t>
      </w:r>
    </w:p>
    <w:p w14:paraId="693B6688" w14:textId="2CA4DFDB" w:rsidR="00C83F19" w:rsidRDefault="00C83F19" w:rsidP="00C83F19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4C2CAF72" w14:textId="168847FC" w:rsidR="00C83F19" w:rsidRDefault="00C83F19" w:rsidP="00C83F19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C83F19">
        <w:rPr>
          <w:rFonts w:ascii="Times New Roman" w:eastAsia="宋体" w:hAnsi="Times New Roman" w:cs="Times New Roman" w:hint="eastAsia"/>
          <w:sz w:val="24"/>
          <w:szCs w:val="24"/>
        </w:rPr>
        <w:t>实验结果如下</w:t>
      </w:r>
      <w:r w:rsidR="00204991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53E3956" w14:textId="53276AA5" w:rsidR="00204991" w:rsidRPr="00C83F19" w:rsidRDefault="00204991" w:rsidP="00204991">
      <w:pPr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《倚天屠龙记》</w:t>
      </w:r>
    </w:p>
    <w:p w14:paraId="5CFBD68A" w14:textId="4834A7C9" w:rsidR="009F5A48" w:rsidRDefault="004F25D8">
      <w:pPr>
        <w:spacing w:line="360" w:lineRule="auto"/>
        <w:jc w:val="center"/>
        <w:rPr>
          <w:rFonts w:ascii="黑体" w:eastAsia="黑体" w:hAnsi="黑体" w:cs="Times New Roman"/>
          <w:szCs w:val="21"/>
        </w:rPr>
      </w:pPr>
      <w:r>
        <w:rPr>
          <w:rFonts w:ascii="黑体" w:eastAsia="黑体" w:hAnsi="黑体" w:cs="Times New Roman" w:hint="eastAsia"/>
          <w:szCs w:val="21"/>
        </w:rPr>
        <w:t>表1</w:t>
      </w:r>
      <w:r w:rsidR="00905F45">
        <w:rPr>
          <w:rFonts w:ascii="黑体" w:eastAsia="黑体" w:hAnsi="黑体" w:cs="Times New Roman"/>
          <w:szCs w:val="21"/>
        </w:rPr>
        <w:t>-1</w:t>
      </w:r>
      <w:r>
        <w:rPr>
          <w:rFonts w:ascii="黑体" w:eastAsia="黑体" w:hAnsi="黑体" w:cs="Times New Roman" w:hint="eastAsia"/>
          <w:szCs w:val="21"/>
        </w:rPr>
        <w:t>：</w:t>
      </w:r>
      <w:r w:rsidR="00AC5527" w:rsidRPr="00AC5527">
        <w:rPr>
          <w:rFonts w:ascii="黑体" w:eastAsia="黑体" w:hAnsi="黑体" w:cs="Times New Roman" w:hint="eastAsia"/>
          <w:szCs w:val="21"/>
        </w:rPr>
        <w:t>倚天屠龙记</w:t>
      </w:r>
      <w:r w:rsidR="00AC5527" w:rsidRPr="00AC5527">
        <w:rPr>
          <w:rFonts w:ascii="黑体" w:eastAsia="黑体" w:hAnsi="黑体" w:cs="Times New Roman" w:hint="eastAsia"/>
          <w:szCs w:val="21"/>
        </w:rPr>
        <w:t>词向量关联度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0E662C" w14:paraId="43AFF1BE" w14:textId="77777777" w:rsidTr="000E662C">
        <w:tc>
          <w:tcPr>
            <w:tcW w:w="4148" w:type="dxa"/>
          </w:tcPr>
          <w:p w14:paraId="0C01D94E" w14:textId="668D6882" w:rsidR="000E662C" w:rsidRPr="000E662C" w:rsidRDefault="000E662C" w:rsidP="001E4FF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张无忌</w:t>
            </w:r>
          </w:p>
        </w:tc>
        <w:tc>
          <w:tcPr>
            <w:tcW w:w="4148" w:type="dxa"/>
          </w:tcPr>
          <w:p w14:paraId="3DFA3AD6" w14:textId="18FF8702" w:rsidR="000E662C" w:rsidRPr="000E662C" w:rsidRDefault="000E662C" w:rsidP="001E4FF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关联度</w:t>
            </w:r>
          </w:p>
        </w:tc>
      </w:tr>
      <w:tr w:rsidR="000E662C" w14:paraId="1B6F177A" w14:textId="77777777" w:rsidTr="000E662C">
        <w:tc>
          <w:tcPr>
            <w:tcW w:w="4148" w:type="dxa"/>
          </w:tcPr>
          <w:p w14:paraId="4FD9E33C" w14:textId="198278C7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周芷若</w:t>
            </w:r>
          </w:p>
        </w:tc>
        <w:tc>
          <w:tcPr>
            <w:tcW w:w="4148" w:type="dxa"/>
          </w:tcPr>
          <w:p w14:paraId="74EF4D22" w14:textId="2149C4C8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0.511336</w:t>
            </w:r>
          </w:p>
        </w:tc>
      </w:tr>
      <w:tr w:rsidR="000E662C" w14:paraId="2633172D" w14:textId="77777777" w:rsidTr="000E662C">
        <w:tc>
          <w:tcPr>
            <w:tcW w:w="4148" w:type="dxa"/>
          </w:tcPr>
          <w:p w14:paraId="0FE45C32" w14:textId="591769EC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lastRenderedPageBreak/>
              <w:t>张翠山</w:t>
            </w:r>
          </w:p>
        </w:tc>
        <w:tc>
          <w:tcPr>
            <w:tcW w:w="4148" w:type="dxa"/>
          </w:tcPr>
          <w:p w14:paraId="46B19878" w14:textId="1A5992C5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0.463939</w:t>
            </w:r>
          </w:p>
        </w:tc>
      </w:tr>
      <w:tr w:rsidR="000E662C" w14:paraId="6AE8F120" w14:textId="77777777" w:rsidTr="000E662C">
        <w:tc>
          <w:tcPr>
            <w:tcW w:w="4148" w:type="dxa"/>
          </w:tcPr>
          <w:p w14:paraId="110CDC30" w14:textId="3D7A41DC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谢逊</w:t>
            </w:r>
          </w:p>
        </w:tc>
        <w:tc>
          <w:tcPr>
            <w:tcW w:w="4148" w:type="dxa"/>
          </w:tcPr>
          <w:p w14:paraId="3567D1D0" w14:textId="7FC04357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0.412231</w:t>
            </w:r>
          </w:p>
        </w:tc>
      </w:tr>
      <w:tr w:rsidR="000E662C" w14:paraId="50F0FC09" w14:textId="77777777" w:rsidTr="000E662C">
        <w:tc>
          <w:tcPr>
            <w:tcW w:w="4148" w:type="dxa"/>
          </w:tcPr>
          <w:p w14:paraId="05774D4B" w14:textId="1D1878A9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赵敏</w:t>
            </w:r>
          </w:p>
        </w:tc>
        <w:tc>
          <w:tcPr>
            <w:tcW w:w="4148" w:type="dxa"/>
          </w:tcPr>
          <w:p w14:paraId="4CDCE2AE" w14:textId="5A01F3D5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0.403387</w:t>
            </w:r>
          </w:p>
        </w:tc>
      </w:tr>
      <w:tr w:rsidR="000E662C" w14:paraId="3F49790C" w14:textId="77777777" w:rsidTr="000E662C">
        <w:tc>
          <w:tcPr>
            <w:tcW w:w="4148" w:type="dxa"/>
          </w:tcPr>
          <w:p w14:paraId="4801C268" w14:textId="51B5F4C2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宋青书</w:t>
            </w:r>
          </w:p>
        </w:tc>
        <w:tc>
          <w:tcPr>
            <w:tcW w:w="4148" w:type="dxa"/>
          </w:tcPr>
          <w:p w14:paraId="068BE128" w14:textId="6CB569D8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0.392989</w:t>
            </w:r>
          </w:p>
        </w:tc>
      </w:tr>
      <w:tr w:rsidR="000E662C" w14:paraId="41EDF1D0" w14:textId="77777777" w:rsidTr="000E662C">
        <w:tc>
          <w:tcPr>
            <w:tcW w:w="4148" w:type="dxa"/>
          </w:tcPr>
          <w:p w14:paraId="00B5A013" w14:textId="32B665A7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金花婆婆</w:t>
            </w:r>
          </w:p>
        </w:tc>
        <w:tc>
          <w:tcPr>
            <w:tcW w:w="4148" w:type="dxa"/>
          </w:tcPr>
          <w:p w14:paraId="52CA9CCB" w14:textId="110F5178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0.37242</w:t>
            </w:r>
          </w:p>
        </w:tc>
      </w:tr>
      <w:tr w:rsidR="000E662C" w14:paraId="1D2C5D69" w14:textId="77777777" w:rsidTr="000E662C">
        <w:tc>
          <w:tcPr>
            <w:tcW w:w="4148" w:type="dxa"/>
          </w:tcPr>
          <w:p w14:paraId="6062843D" w14:textId="0F78438A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朱长龄</w:t>
            </w:r>
          </w:p>
        </w:tc>
        <w:tc>
          <w:tcPr>
            <w:tcW w:w="4148" w:type="dxa"/>
          </w:tcPr>
          <w:p w14:paraId="3E780388" w14:textId="2D3778E0" w:rsidR="000E662C" w:rsidRPr="00104228" w:rsidRDefault="000E662C" w:rsidP="00104228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04228">
              <w:rPr>
                <w:rFonts w:ascii="宋体" w:eastAsia="宋体" w:hAnsi="宋体" w:cs="Times New Roman"/>
                <w:szCs w:val="21"/>
              </w:rPr>
              <w:t>0.364297</w:t>
            </w:r>
          </w:p>
        </w:tc>
      </w:tr>
    </w:tbl>
    <w:p w14:paraId="7959E011" w14:textId="6C6E752A" w:rsidR="000E662C" w:rsidRDefault="0094045C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4045C">
        <w:rPr>
          <w:rFonts w:ascii="Times New Roman" w:eastAsia="宋体" w:hAnsi="Times New Roman" w:cs="Times New Roman" w:hint="eastAsia"/>
          <w:sz w:val="24"/>
          <w:szCs w:val="24"/>
        </w:rPr>
        <w:t>可以看出，小说中</w:t>
      </w:r>
      <w:r w:rsidRPr="0094045C">
        <w:rPr>
          <w:rFonts w:ascii="Times New Roman" w:eastAsia="宋体" w:hAnsi="Times New Roman" w:cs="Times New Roman"/>
          <w:sz w:val="24"/>
          <w:szCs w:val="24"/>
        </w:rPr>
        <w:t>周芷若</w:t>
      </w:r>
      <w:r w:rsidRPr="0094045C">
        <w:rPr>
          <w:rFonts w:ascii="Times New Roman" w:eastAsia="宋体" w:hAnsi="Times New Roman" w:cs="Times New Roman" w:hint="eastAsia"/>
          <w:sz w:val="24"/>
          <w:szCs w:val="24"/>
        </w:rPr>
        <w:t>是张无忌的青梅竹马</w:t>
      </w:r>
      <w:r>
        <w:rPr>
          <w:rFonts w:ascii="Times New Roman" w:eastAsia="宋体" w:hAnsi="Times New Roman" w:cs="Times New Roman" w:hint="eastAsia"/>
          <w:sz w:val="24"/>
          <w:szCs w:val="24"/>
        </w:rPr>
        <w:t>，张无忌与周芷若感情深厚，两者有很高的关联度，明显高于其他人</w:t>
      </w:r>
      <w:r w:rsidR="00FA3F4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5F0B88C" w14:textId="11426F82" w:rsidR="00905F45" w:rsidRDefault="00905F45" w:rsidP="00905F45">
      <w:pPr>
        <w:spacing w:line="360" w:lineRule="auto"/>
        <w:jc w:val="center"/>
        <w:rPr>
          <w:rFonts w:ascii="黑体" w:eastAsia="黑体" w:hAnsi="黑体" w:cs="Times New Roman"/>
          <w:szCs w:val="21"/>
        </w:rPr>
      </w:pPr>
      <w:r>
        <w:rPr>
          <w:rFonts w:ascii="黑体" w:eastAsia="黑体" w:hAnsi="黑体" w:cs="Times New Roman" w:hint="eastAsia"/>
          <w:szCs w:val="21"/>
        </w:rPr>
        <w:t>表1</w:t>
      </w:r>
      <w:r>
        <w:rPr>
          <w:rFonts w:ascii="黑体" w:eastAsia="黑体" w:hAnsi="黑体" w:cs="Times New Roman"/>
          <w:szCs w:val="21"/>
        </w:rPr>
        <w:t>-2</w:t>
      </w:r>
      <w:r>
        <w:rPr>
          <w:rFonts w:ascii="黑体" w:eastAsia="黑体" w:hAnsi="黑体" w:cs="Times New Roman" w:hint="eastAsia"/>
          <w:szCs w:val="21"/>
        </w:rPr>
        <w:t>：</w:t>
      </w:r>
      <w:r w:rsidR="00872976">
        <w:rPr>
          <w:rFonts w:ascii="黑体" w:eastAsia="黑体" w:hAnsi="黑体" w:cs="Times New Roman" w:hint="eastAsia"/>
          <w:szCs w:val="21"/>
        </w:rPr>
        <w:t>倚天屠龙记词语聚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905F45" w14:paraId="29F64D89" w14:textId="77777777" w:rsidTr="00E54960">
        <w:tc>
          <w:tcPr>
            <w:tcW w:w="4148" w:type="dxa"/>
          </w:tcPr>
          <w:p w14:paraId="3EE4BB03" w14:textId="42AB3B20" w:rsidR="00905F45" w:rsidRPr="000E662C" w:rsidRDefault="006B71A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6B71A7">
              <w:rPr>
                <w:rFonts w:ascii="宋体" w:eastAsia="宋体" w:hAnsi="宋体" w:cs="Times New Roman"/>
                <w:szCs w:val="21"/>
              </w:rPr>
              <w:t>明教</w:t>
            </w:r>
          </w:p>
        </w:tc>
        <w:tc>
          <w:tcPr>
            <w:tcW w:w="4148" w:type="dxa"/>
          </w:tcPr>
          <w:p w14:paraId="67E727FF" w14:textId="77777777" w:rsidR="00905F45" w:rsidRPr="000E662C" w:rsidRDefault="00905F45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关联度</w:t>
            </w:r>
          </w:p>
        </w:tc>
      </w:tr>
      <w:tr w:rsidR="00905F45" w14:paraId="5ED935D9" w14:textId="77777777" w:rsidTr="00E54960">
        <w:tc>
          <w:tcPr>
            <w:tcW w:w="4148" w:type="dxa"/>
          </w:tcPr>
          <w:p w14:paraId="690949D3" w14:textId="3BA87C35" w:rsidR="00905F45" w:rsidRPr="00131B31" w:rsidRDefault="006B71A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6B71A7">
              <w:rPr>
                <w:rFonts w:ascii="宋体" w:eastAsia="宋体" w:hAnsi="宋体" w:cs="Times New Roman"/>
                <w:szCs w:val="21"/>
              </w:rPr>
              <w:t>本教</w:t>
            </w:r>
          </w:p>
        </w:tc>
        <w:tc>
          <w:tcPr>
            <w:tcW w:w="4148" w:type="dxa"/>
          </w:tcPr>
          <w:p w14:paraId="24620151" w14:textId="67E93AC1" w:rsidR="00905F45" w:rsidRPr="00131B31" w:rsidRDefault="006B71A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6B71A7">
              <w:rPr>
                <w:rFonts w:ascii="宋体" w:eastAsia="宋体" w:hAnsi="宋体" w:cs="Times New Roman"/>
                <w:szCs w:val="21"/>
              </w:rPr>
              <w:t>0.415993</w:t>
            </w:r>
          </w:p>
        </w:tc>
      </w:tr>
      <w:tr w:rsidR="006B71A7" w14:paraId="521CDC62" w14:textId="77777777" w:rsidTr="00E54960">
        <w:tc>
          <w:tcPr>
            <w:tcW w:w="4148" w:type="dxa"/>
          </w:tcPr>
          <w:p w14:paraId="4DF3B33A" w14:textId="6CB2438A" w:rsidR="006B71A7" w:rsidRPr="00131B31" w:rsidRDefault="006B71A7" w:rsidP="006B71A7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6B71A7">
              <w:rPr>
                <w:rFonts w:ascii="宋体" w:eastAsia="宋体" w:hAnsi="宋体" w:cs="Times New Roman"/>
                <w:szCs w:val="21"/>
              </w:rPr>
              <w:t>魔教</w:t>
            </w:r>
          </w:p>
        </w:tc>
        <w:tc>
          <w:tcPr>
            <w:tcW w:w="4148" w:type="dxa"/>
          </w:tcPr>
          <w:p w14:paraId="192F9968" w14:textId="501FBB71" w:rsidR="006B71A7" w:rsidRPr="00131B31" w:rsidRDefault="006B71A7" w:rsidP="006B71A7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6B71A7">
              <w:rPr>
                <w:rFonts w:ascii="宋体" w:eastAsia="宋体" w:hAnsi="宋体" w:cs="Times New Roman"/>
                <w:szCs w:val="21"/>
              </w:rPr>
              <w:t>0.319323</w:t>
            </w:r>
          </w:p>
        </w:tc>
      </w:tr>
      <w:tr w:rsidR="00905F45" w14:paraId="74534DD1" w14:textId="77777777" w:rsidTr="00E54960">
        <w:tc>
          <w:tcPr>
            <w:tcW w:w="4148" w:type="dxa"/>
          </w:tcPr>
          <w:p w14:paraId="383F7EE2" w14:textId="55E37E86" w:rsidR="00905F45" w:rsidRPr="00131B31" w:rsidRDefault="006B71A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6B71A7">
              <w:rPr>
                <w:rFonts w:ascii="宋体" w:eastAsia="宋体" w:hAnsi="宋体" w:cs="Times New Roman"/>
                <w:szCs w:val="21"/>
              </w:rPr>
              <w:t>峨嵋派</w:t>
            </w:r>
          </w:p>
        </w:tc>
        <w:tc>
          <w:tcPr>
            <w:tcW w:w="4148" w:type="dxa"/>
          </w:tcPr>
          <w:p w14:paraId="76F3716D" w14:textId="373E9F74" w:rsidR="00905F45" w:rsidRPr="00131B31" w:rsidRDefault="006B71A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6B71A7">
              <w:rPr>
                <w:rFonts w:ascii="宋体" w:eastAsia="宋体" w:hAnsi="宋体" w:cs="Times New Roman"/>
                <w:szCs w:val="21"/>
              </w:rPr>
              <w:t>0.244295</w:t>
            </w:r>
          </w:p>
        </w:tc>
      </w:tr>
      <w:tr w:rsidR="00905F45" w14:paraId="1EC6E298" w14:textId="77777777" w:rsidTr="00E54960">
        <w:tc>
          <w:tcPr>
            <w:tcW w:w="4148" w:type="dxa"/>
          </w:tcPr>
          <w:p w14:paraId="3ADD486E" w14:textId="5D0FF849" w:rsidR="00905F45" w:rsidRPr="00131B31" w:rsidRDefault="006B71A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6B71A7">
              <w:rPr>
                <w:rFonts w:ascii="宋体" w:eastAsia="宋体" w:hAnsi="宋体" w:cs="Times New Roman"/>
                <w:szCs w:val="21"/>
              </w:rPr>
              <w:t>贵教</w:t>
            </w:r>
          </w:p>
        </w:tc>
        <w:tc>
          <w:tcPr>
            <w:tcW w:w="4148" w:type="dxa"/>
          </w:tcPr>
          <w:p w14:paraId="56308764" w14:textId="166C52F8" w:rsidR="00905F45" w:rsidRPr="00131B31" w:rsidRDefault="006B71A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6B71A7">
              <w:rPr>
                <w:rFonts w:ascii="宋体" w:eastAsia="宋体" w:hAnsi="宋体" w:cs="Times New Roman"/>
                <w:szCs w:val="21"/>
              </w:rPr>
              <w:t>0.243198</w:t>
            </w:r>
          </w:p>
        </w:tc>
      </w:tr>
    </w:tbl>
    <w:p w14:paraId="78B64D54" w14:textId="2CAAE8B6" w:rsidR="00E053B4" w:rsidRDefault="00E053B4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明教自称本教，被正派教称之为魔教，二者与明显关联度较高。</w:t>
      </w:r>
    </w:p>
    <w:p w14:paraId="197532DF" w14:textId="696C3EE9" w:rsidR="00D00614" w:rsidRDefault="00D00614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《天龙八部》：</w:t>
      </w:r>
    </w:p>
    <w:p w14:paraId="3A19AABE" w14:textId="1A08EB3B" w:rsidR="00D00614" w:rsidRDefault="00D00614" w:rsidP="00D00614">
      <w:pPr>
        <w:spacing w:line="360" w:lineRule="auto"/>
        <w:jc w:val="center"/>
        <w:rPr>
          <w:rFonts w:ascii="黑体" w:eastAsia="黑体" w:hAnsi="黑体" w:cs="Times New Roman"/>
          <w:szCs w:val="21"/>
        </w:rPr>
      </w:pPr>
      <w:r>
        <w:rPr>
          <w:rFonts w:ascii="黑体" w:eastAsia="黑体" w:hAnsi="黑体" w:cs="Times New Roman" w:hint="eastAsia"/>
          <w:szCs w:val="21"/>
        </w:rPr>
        <w:t>表</w:t>
      </w:r>
      <w:r w:rsidR="00D844E4">
        <w:rPr>
          <w:rFonts w:ascii="黑体" w:eastAsia="黑体" w:hAnsi="黑体" w:cs="Times New Roman"/>
          <w:szCs w:val="21"/>
        </w:rPr>
        <w:t>2-1</w:t>
      </w:r>
      <w:r>
        <w:rPr>
          <w:rFonts w:ascii="黑体" w:eastAsia="黑体" w:hAnsi="黑体" w:cs="Times New Roman" w:hint="eastAsia"/>
          <w:szCs w:val="21"/>
        </w:rPr>
        <w:t>：</w:t>
      </w:r>
      <w:r w:rsidR="00AA79EE">
        <w:rPr>
          <w:rFonts w:ascii="黑体" w:eastAsia="黑体" w:hAnsi="黑体" w:cs="Times New Roman" w:hint="eastAsia"/>
          <w:szCs w:val="21"/>
        </w:rPr>
        <w:t>天龙八部</w:t>
      </w:r>
      <w:r w:rsidRPr="00AC5527">
        <w:rPr>
          <w:rFonts w:ascii="黑体" w:eastAsia="黑体" w:hAnsi="黑体" w:cs="Times New Roman" w:hint="eastAsia"/>
          <w:szCs w:val="21"/>
        </w:rPr>
        <w:t>词向量关联度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D00614" w14:paraId="075DF360" w14:textId="77777777" w:rsidTr="00E54960">
        <w:tc>
          <w:tcPr>
            <w:tcW w:w="4148" w:type="dxa"/>
          </w:tcPr>
          <w:p w14:paraId="05B805CE" w14:textId="592C1F7A" w:rsidR="00D00614" w:rsidRPr="000E662C" w:rsidRDefault="00D00614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>
              <w:rPr>
                <w:rFonts w:ascii="宋体" w:eastAsia="宋体" w:hAnsi="宋体" w:cs="Times New Roman" w:hint="eastAsia"/>
                <w:szCs w:val="21"/>
              </w:rPr>
              <w:t>段誉</w:t>
            </w:r>
          </w:p>
        </w:tc>
        <w:tc>
          <w:tcPr>
            <w:tcW w:w="4148" w:type="dxa"/>
          </w:tcPr>
          <w:p w14:paraId="7FC36DF3" w14:textId="77777777" w:rsidR="00D00614" w:rsidRPr="000E662C" w:rsidRDefault="00D00614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关联度</w:t>
            </w:r>
          </w:p>
        </w:tc>
      </w:tr>
      <w:tr w:rsidR="00D00614" w14:paraId="4B050968" w14:textId="77777777" w:rsidTr="00E54960">
        <w:tc>
          <w:tcPr>
            <w:tcW w:w="4148" w:type="dxa"/>
          </w:tcPr>
          <w:p w14:paraId="3A4E5329" w14:textId="52FBDBDB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萧峰</w:t>
            </w:r>
          </w:p>
        </w:tc>
        <w:tc>
          <w:tcPr>
            <w:tcW w:w="4148" w:type="dxa"/>
          </w:tcPr>
          <w:p w14:paraId="69D928F4" w14:textId="3755A690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0.564757</w:t>
            </w:r>
          </w:p>
        </w:tc>
      </w:tr>
      <w:tr w:rsidR="00D00614" w14:paraId="3B4EEE0D" w14:textId="77777777" w:rsidTr="00E54960">
        <w:tc>
          <w:tcPr>
            <w:tcW w:w="4148" w:type="dxa"/>
          </w:tcPr>
          <w:p w14:paraId="1B46C2C9" w14:textId="0757B9F1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段正淳</w:t>
            </w:r>
          </w:p>
        </w:tc>
        <w:tc>
          <w:tcPr>
            <w:tcW w:w="4148" w:type="dxa"/>
          </w:tcPr>
          <w:p w14:paraId="04AB50FF" w14:textId="0AEE5853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0.4</w:t>
            </w:r>
            <w:r w:rsidR="00A904A8">
              <w:rPr>
                <w:rFonts w:ascii="宋体" w:eastAsia="宋体" w:hAnsi="宋体" w:cs="Times New Roman"/>
                <w:szCs w:val="21"/>
              </w:rPr>
              <w:t>754</w:t>
            </w:r>
            <w:r w:rsidRPr="00131B31">
              <w:rPr>
                <w:rFonts w:ascii="宋体" w:eastAsia="宋体" w:hAnsi="宋体" w:cs="Times New Roman"/>
                <w:szCs w:val="21"/>
              </w:rPr>
              <w:t>94</w:t>
            </w:r>
          </w:p>
        </w:tc>
      </w:tr>
      <w:tr w:rsidR="00D00614" w14:paraId="21075586" w14:textId="77777777" w:rsidTr="00E54960">
        <w:tc>
          <w:tcPr>
            <w:tcW w:w="4148" w:type="dxa"/>
          </w:tcPr>
          <w:p w14:paraId="5E0F3107" w14:textId="47F0A95E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慕容复</w:t>
            </w:r>
          </w:p>
        </w:tc>
        <w:tc>
          <w:tcPr>
            <w:tcW w:w="4148" w:type="dxa"/>
          </w:tcPr>
          <w:p w14:paraId="07D8BE40" w14:textId="1B9913AF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0.4</w:t>
            </w:r>
            <w:r w:rsidR="00A904A8">
              <w:rPr>
                <w:rFonts w:ascii="宋体" w:eastAsia="宋体" w:hAnsi="宋体" w:cs="Times New Roman"/>
                <w:szCs w:val="21"/>
              </w:rPr>
              <w:t>580</w:t>
            </w:r>
            <w:r w:rsidRPr="00131B31">
              <w:rPr>
                <w:rFonts w:ascii="宋体" w:eastAsia="宋体" w:hAnsi="宋体" w:cs="Times New Roman"/>
                <w:szCs w:val="21"/>
              </w:rPr>
              <w:t>998</w:t>
            </w:r>
          </w:p>
        </w:tc>
      </w:tr>
      <w:tr w:rsidR="00D00614" w14:paraId="46C52C36" w14:textId="77777777" w:rsidTr="00E54960">
        <w:tc>
          <w:tcPr>
            <w:tcW w:w="4148" w:type="dxa"/>
          </w:tcPr>
          <w:p w14:paraId="3168B8F7" w14:textId="0A6FAE43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王语嫣</w:t>
            </w:r>
          </w:p>
        </w:tc>
        <w:tc>
          <w:tcPr>
            <w:tcW w:w="4148" w:type="dxa"/>
          </w:tcPr>
          <w:p w14:paraId="198CB9EB" w14:textId="04D0C0BE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0.</w:t>
            </w:r>
            <w:r w:rsidR="00A904A8">
              <w:rPr>
                <w:rFonts w:ascii="宋体" w:eastAsia="宋体" w:hAnsi="宋体" w:cs="Times New Roman"/>
                <w:szCs w:val="21"/>
              </w:rPr>
              <w:t>4265</w:t>
            </w:r>
            <w:r w:rsidRPr="00131B31">
              <w:rPr>
                <w:rFonts w:ascii="宋体" w:eastAsia="宋体" w:hAnsi="宋体" w:cs="Times New Roman"/>
                <w:szCs w:val="21"/>
              </w:rPr>
              <w:t>67</w:t>
            </w:r>
          </w:p>
        </w:tc>
      </w:tr>
      <w:tr w:rsidR="00D00614" w14:paraId="44F3144B" w14:textId="77777777" w:rsidTr="00E54960">
        <w:tc>
          <w:tcPr>
            <w:tcW w:w="4148" w:type="dxa"/>
          </w:tcPr>
          <w:p w14:paraId="153DE42B" w14:textId="621CED57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鸠摩智</w:t>
            </w:r>
          </w:p>
        </w:tc>
        <w:tc>
          <w:tcPr>
            <w:tcW w:w="4148" w:type="dxa"/>
          </w:tcPr>
          <w:p w14:paraId="02670337" w14:textId="6CA28F02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0.3</w:t>
            </w:r>
            <w:r w:rsidR="00183FA3">
              <w:rPr>
                <w:rFonts w:ascii="宋体" w:eastAsia="宋体" w:hAnsi="宋体" w:cs="Times New Roman"/>
                <w:szCs w:val="21"/>
              </w:rPr>
              <w:t>9342</w:t>
            </w:r>
            <w:r w:rsidRPr="00131B31">
              <w:rPr>
                <w:rFonts w:ascii="宋体" w:eastAsia="宋体" w:hAnsi="宋体" w:cs="Times New Roman"/>
                <w:szCs w:val="21"/>
              </w:rPr>
              <w:t>07</w:t>
            </w:r>
          </w:p>
        </w:tc>
      </w:tr>
      <w:tr w:rsidR="00D00614" w14:paraId="0E82C639" w14:textId="77777777" w:rsidTr="00E54960">
        <w:tc>
          <w:tcPr>
            <w:tcW w:w="4148" w:type="dxa"/>
          </w:tcPr>
          <w:p w14:paraId="3C5E6DBF" w14:textId="6C084848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徐长老</w:t>
            </w:r>
          </w:p>
        </w:tc>
        <w:tc>
          <w:tcPr>
            <w:tcW w:w="4148" w:type="dxa"/>
          </w:tcPr>
          <w:p w14:paraId="0DA50378" w14:textId="5C35A953" w:rsidR="00D00614" w:rsidRPr="00131B31" w:rsidRDefault="00D00614" w:rsidP="00131B31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131B31">
              <w:rPr>
                <w:rFonts w:ascii="宋体" w:eastAsia="宋体" w:hAnsi="宋体" w:cs="Times New Roman"/>
                <w:szCs w:val="21"/>
              </w:rPr>
              <w:t>0.3</w:t>
            </w:r>
            <w:r w:rsidR="00183FA3">
              <w:rPr>
                <w:rFonts w:ascii="宋体" w:eastAsia="宋体" w:hAnsi="宋体" w:cs="Times New Roman"/>
                <w:szCs w:val="21"/>
              </w:rPr>
              <w:t>6543</w:t>
            </w:r>
            <w:r w:rsidRPr="00131B31">
              <w:rPr>
                <w:rFonts w:ascii="宋体" w:eastAsia="宋体" w:hAnsi="宋体" w:cs="Times New Roman"/>
                <w:szCs w:val="21"/>
              </w:rPr>
              <w:t>59</w:t>
            </w:r>
          </w:p>
        </w:tc>
      </w:tr>
    </w:tbl>
    <w:p w14:paraId="248FC231" w14:textId="5F8F4E5C" w:rsidR="00D00614" w:rsidRDefault="0093387F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看出，萧峰是段誉结拜兄弟，段正淳是段誉名义上的父亲，慕容复是段誉死对头，王语嫣是段誉的心上人，这些人与段誉关联度明显高于其他人。</w:t>
      </w:r>
    </w:p>
    <w:p w14:paraId="6F3583D1" w14:textId="4F6C7CCB" w:rsidR="00BE4598" w:rsidRDefault="00BE4598" w:rsidP="00BE4598">
      <w:pPr>
        <w:spacing w:line="360" w:lineRule="auto"/>
        <w:jc w:val="center"/>
        <w:rPr>
          <w:rFonts w:ascii="黑体" w:eastAsia="黑体" w:hAnsi="黑体" w:cs="Times New Roman"/>
          <w:szCs w:val="21"/>
        </w:rPr>
      </w:pPr>
      <w:r>
        <w:rPr>
          <w:rFonts w:ascii="黑体" w:eastAsia="黑体" w:hAnsi="黑体" w:cs="Times New Roman" w:hint="eastAsia"/>
          <w:szCs w:val="21"/>
        </w:rPr>
        <w:t>表</w:t>
      </w:r>
      <w:r>
        <w:rPr>
          <w:rFonts w:ascii="黑体" w:eastAsia="黑体" w:hAnsi="黑体" w:cs="Times New Roman"/>
          <w:szCs w:val="21"/>
        </w:rPr>
        <w:t>2</w:t>
      </w:r>
      <w:r>
        <w:rPr>
          <w:rFonts w:ascii="黑体" w:eastAsia="黑体" w:hAnsi="黑体" w:cs="Times New Roman"/>
          <w:szCs w:val="21"/>
        </w:rPr>
        <w:t>-2</w:t>
      </w:r>
      <w:r>
        <w:rPr>
          <w:rFonts w:ascii="黑体" w:eastAsia="黑体" w:hAnsi="黑体" w:cs="Times New Roman" w:hint="eastAsia"/>
          <w:szCs w:val="21"/>
        </w:rPr>
        <w:t>：</w:t>
      </w:r>
      <w:r>
        <w:rPr>
          <w:rFonts w:ascii="黑体" w:eastAsia="黑体" w:hAnsi="黑体" w:cs="Times New Roman" w:hint="eastAsia"/>
          <w:szCs w:val="21"/>
        </w:rPr>
        <w:t>天龙八部</w:t>
      </w:r>
      <w:r>
        <w:rPr>
          <w:rFonts w:ascii="黑体" w:eastAsia="黑体" w:hAnsi="黑体" w:cs="Times New Roman" w:hint="eastAsia"/>
          <w:szCs w:val="21"/>
        </w:rPr>
        <w:t>词语聚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E4598" w14:paraId="27AF72FB" w14:textId="77777777" w:rsidTr="00E54960">
        <w:tc>
          <w:tcPr>
            <w:tcW w:w="4148" w:type="dxa"/>
          </w:tcPr>
          <w:p w14:paraId="730EEA53" w14:textId="3E71D903" w:rsidR="00BE4598" w:rsidRPr="000E662C" w:rsidRDefault="0099343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逍遥派</w:t>
            </w:r>
          </w:p>
        </w:tc>
        <w:tc>
          <w:tcPr>
            <w:tcW w:w="4148" w:type="dxa"/>
          </w:tcPr>
          <w:p w14:paraId="1E4066AB" w14:textId="77777777" w:rsidR="00BE4598" w:rsidRPr="000E662C" w:rsidRDefault="00BE4598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关联度</w:t>
            </w:r>
          </w:p>
        </w:tc>
      </w:tr>
      <w:tr w:rsidR="0099343F" w14:paraId="3B1D5AA1" w14:textId="77777777" w:rsidTr="00E54960">
        <w:tc>
          <w:tcPr>
            <w:tcW w:w="4148" w:type="dxa"/>
          </w:tcPr>
          <w:p w14:paraId="10DADE41" w14:textId="0FB61CEA" w:rsidR="0099343F" w:rsidRPr="00131B31" w:rsidRDefault="0099343F" w:rsidP="0099343F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苏星河</w:t>
            </w:r>
          </w:p>
        </w:tc>
        <w:tc>
          <w:tcPr>
            <w:tcW w:w="4148" w:type="dxa"/>
          </w:tcPr>
          <w:p w14:paraId="378D19A3" w14:textId="33AF3291" w:rsidR="0099343F" w:rsidRPr="00131B31" w:rsidRDefault="0099343F" w:rsidP="0099343F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0.338742</w:t>
            </w:r>
          </w:p>
        </w:tc>
      </w:tr>
      <w:tr w:rsidR="00BE4598" w14:paraId="368B042C" w14:textId="77777777" w:rsidTr="00E54960">
        <w:tc>
          <w:tcPr>
            <w:tcW w:w="4148" w:type="dxa"/>
          </w:tcPr>
          <w:p w14:paraId="702AB936" w14:textId="42D57559" w:rsidR="00BE4598" w:rsidRPr="00131B31" w:rsidRDefault="0099343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lastRenderedPageBreak/>
              <w:t>无崖子</w:t>
            </w:r>
          </w:p>
        </w:tc>
        <w:tc>
          <w:tcPr>
            <w:tcW w:w="4148" w:type="dxa"/>
          </w:tcPr>
          <w:p w14:paraId="32104DF2" w14:textId="03FD1120" w:rsidR="00BE4598" w:rsidRPr="00131B31" w:rsidRDefault="0099343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0.332658</w:t>
            </w:r>
          </w:p>
        </w:tc>
      </w:tr>
      <w:tr w:rsidR="0099343F" w14:paraId="2BD0C316" w14:textId="77777777" w:rsidTr="00E54960">
        <w:tc>
          <w:tcPr>
            <w:tcW w:w="4148" w:type="dxa"/>
          </w:tcPr>
          <w:p w14:paraId="0E2BDBDC" w14:textId="79B072C7" w:rsidR="0099343F" w:rsidRPr="00131B31" w:rsidRDefault="0099343F" w:rsidP="0099343F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童姥</w:t>
            </w:r>
          </w:p>
        </w:tc>
        <w:tc>
          <w:tcPr>
            <w:tcW w:w="4148" w:type="dxa"/>
          </w:tcPr>
          <w:p w14:paraId="439E5286" w14:textId="5FF6FAE4" w:rsidR="0099343F" w:rsidRPr="00131B31" w:rsidRDefault="0099343F" w:rsidP="0099343F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0.266579</w:t>
            </w:r>
          </w:p>
        </w:tc>
      </w:tr>
      <w:tr w:rsidR="0099343F" w14:paraId="640FEACA" w14:textId="77777777" w:rsidTr="00E54960">
        <w:tc>
          <w:tcPr>
            <w:tcW w:w="4148" w:type="dxa"/>
          </w:tcPr>
          <w:p w14:paraId="02D8E5C2" w14:textId="540F91C3" w:rsidR="0099343F" w:rsidRPr="00131B31" w:rsidRDefault="0099343F" w:rsidP="0099343F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虚竹</w:t>
            </w:r>
          </w:p>
        </w:tc>
        <w:tc>
          <w:tcPr>
            <w:tcW w:w="4148" w:type="dxa"/>
          </w:tcPr>
          <w:p w14:paraId="55F2F0E2" w14:textId="67EC6A2A" w:rsidR="0099343F" w:rsidRPr="00131B31" w:rsidRDefault="0099343F" w:rsidP="0099343F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0.250159</w:t>
            </w:r>
          </w:p>
        </w:tc>
      </w:tr>
      <w:tr w:rsidR="0099343F" w14:paraId="1A79889E" w14:textId="77777777" w:rsidTr="00E54960">
        <w:tc>
          <w:tcPr>
            <w:tcW w:w="4148" w:type="dxa"/>
          </w:tcPr>
          <w:p w14:paraId="46CC1804" w14:textId="27186C79" w:rsidR="0099343F" w:rsidRPr="0099343F" w:rsidRDefault="0099343F" w:rsidP="0099343F">
            <w:pPr>
              <w:spacing w:line="360" w:lineRule="auto"/>
              <w:jc w:val="center"/>
              <w:rPr>
                <w:rFonts w:ascii="宋体" w:eastAsia="宋体" w:hAnsi="宋体" w:cs="Times New Roman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丁春秋</w:t>
            </w:r>
          </w:p>
        </w:tc>
        <w:tc>
          <w:tcPr>
            <w:tcW w:w="4148" w:type="dxa"/>
          </w:tcPr>
          <w:p w14:paraId="1EC22E5E" w14:textId="1A79A3BF" w:rsidR="0099343F" w:rsidRPr="0099343F" w:rsidRDefault="0099343F" w:rsidP="0099343F">
            <w:pPr>
              <w:spacing w:line="360" w:lineRule="auto"/>
              <w:jc w:val="center"/>
              <w:rPr>
                <w:rFonts w:ascii="宋体" w:eastAsia="宋体" w:hAnsi="宋体" w:cs="Times New Roman"/>
                <w:szCs w:val="21"/>
              </w:rPr>
            </w:pPr>
            <w:r w:rsidRPr="0099343F">
              <w:rPr>
                <w:rFonts w:ascii="宋体" w:eastAsia="宋体" w:hAnsi="宋体" w:cs="Times New Roman"/>
                <w:szCs w:val="21"/>
              </w:rPr>
              <w:t>0.247675</w:t>
            </w:r>
          </w:p>
        </w:tc>
      </w:tr>
    </w:tbl>
    <w:p w14:paraId="17BE00E8" w14:textId="0AF57B6E" w:rsidR="00BE4598" w:rsidRDefault="00D844E4" w:rsidP="00D844E4">
      <w:pPr>
        <w:spacing w:line="360" w:lineRule="auto"/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逍遥派掌门是无崖子，</w:t>
      </w:r>
      <w:r w:rsidR="00D76610">
        <w:rPr>
          <w:rFonts w:ascii="Times New Roman" w:eastAsia="宋体" w:hAnsi="Times New Roman" w:cs="Times New Roman" w:hint="eastAsia"/>
          <w:sz w:val="24"/>
          <w:szCs w:val="24"/>
        </w:rPr>
        <w:t>首徒是苏星河，虚竹后来成为逍遥派掌门，</w:t>
      </w:r>
      <w:r w:rsidR="00D76610" w:rsidRPr="00584BED">
        <w:rPr>
          <w:rFonts w:ascii="Times New Roman" w:eastAsia="宋体" w:hAnsi="Times New Roman" w:cs="Times New Roman"/>
          <w:sz w:val="24"/>
          <w:szCs w:val="24"/>
        </w:rPr>
        <w:t>童姥</w:t>
      </w:r>
      <w:r w:rsidR="00D76610" w:rsidRPr="00584BED">
        <w:rPr>
          <w:rFonts w:ascii="Times New Roman" w:eastAsia="宋体" w:hAnsi="Times New Roman" w:cs="Times New Roman" w:hint="eastAsia"/>
          <w:sz w:val="24"/>
          <w:szCs w:val="24"/>
        </w:rPr>
        <w:t>是逍遥派大弟子。</w:t>
      </w:r>
    </w:p>
    <w:p w14:paraId="557380C3" w14:textId="12E093CF" w:rsidR="002879BC" w:rsidRDefault="002879BC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《射雕英雄传》</w:t>
      </w:r>
      <w:r w:rsidR="00AA79E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4C932BBD" w14:textId="7CA41136" w:rsidR="00AA79EE" w:rsidRPr="00AA79EE" w:rsidRDefault="00AA79EE" w:rsidP="00AA79EE">
      <w:pPr>
        <w:spacing w:line="360" w:lineRule="auto"/>
        <w:jc w:val="center"/>
        <w:rPr>
          <w:rFonts w:ascii="黑体" w:eastAsia="黑体" w:hAnsi="黑体" w:cs="Times New Roman" w:hint="eastAsia"/>
          <w:szCs w:val="21"/>
        </w:rPr>
      </w:pPr>
      <w:r>
        <w:rPr>
          <w:rFonts w:ascii="黑体" w:eastAsia="黑体" w:hAnsi="黑体" w:cs="Times New Roman" w:hint="eastAsia"/>
          <w:szCs w:val="21"/>
        </w:rPr>
        <w:t>表</w:t>
      </w:r>
      <w:r>
        <w:rPr>
          <w:rFonts w:ascii="黑体" w:eastAsia="黑体" w:hAnsi="黑体" w:cs="Times New Roman"/>
          <w:szCs w:val="21"/>
        </w:rPr>
        <w:t>3</w:t>
      </w:r>
      <w:r w:rsidR="001E4B95">
        <w:rPr>
          <w:rFonts w:ascii="黑体" w:eastAsia="黑体" w:hAnsi="黑体" w:cs="Times New Roman"/>
          <w:szCs w:val="21"/>
        </w:rPr>
        <w:t>-1</w:t>
      </w:r>
      <w:r>
        <w:rPr>
          <w:rFonts w:ascii="黑体" w:eastAsia="黑体" w:hAnsi="黑体" w:cs="Times New Roman" w:hint="eastAsia"/>
          <w:szCs w:val="21"/>
        </w:rPr>
        <w:t>：</w:t>
      </w:r>
      <w:r>
        <w:rPr>
          <w:rFonts w:ascii="黑体" w:eastAsia="黑体" w:hAnsi="黑体" w:cs="Times New Roman" w:hint="eastAsia"/>
          <w:szCs w:val="21"/>
        </w:rPr>
        <w:t>射雕英雄传</w:t>
      </w:r>
      <w:r w:rsidRPr="00AC5527">
        <w:rPr>
          <w:rFonts w:ascii="黑体" w:eastAsia="黑体" w:hAnsi="黑体" w:cs="Times New Roman" w:hint="eastAsia"/>
          <w:szCs w:val="21"/>
        </w:rPr>
        <w:t>词向量关联度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AA79EE" w:rsidRPr="000E662C" w14:paraId="3A0D45F6" w14:textId="77777777" w:rsidTr="00E54960">
        <w:tc>
          <w:tcPr>
            <w:tcW w:w="4148" w:type="dxa"/>
          </w:tcPr>
          <w:p w14:paraId="45AC1584" w14:textId="69159577" w:rsidR="00AA79EE" w:rsidRPr="000E662C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郭靖</w:t>
            </w:r>
          </w:p>
        </w:tc>
        <w:tc>
          <w:tcPr>
            <w:tcW w:w="4148" w:type="dxa"/>
          </w:tcPr>
          <w:p w14:paraId="75C24CE8" w14:textId="77777777" w:rsidR="00AA79EE" w:rsidRPr="000E662C" w:rsidRDefault="00AA79EE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关联度</w:t>
            </w:r>
          </w:p>
        </w:tc>
      </w:tr>
      <w:tr w:rsidR="00AA79EE" w:rsidRPr="00131B31" w14:paraId="20C48023" w14:textId="77777777" w:rsidTr="00E54960">
        <w:tc>
          <w:tcPr>
            <w:tcW w:w="4148" w:type="dxa"/>
          </w:tcPr>
          <w:p w14:paraId="2A41B494" w14:textId="4E0BA6D2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黄蓉</w:t>
            </w:r>
          </w:p>
        </w:tc>
        <w:tc>
          <w:tcPr>
            <w:tcW w:w="4148" w:type="dxa"/>
          </w:tcPr>
          <w:p w14:paraId="35B94CCF" w14:textId="02E4BF7A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0.754457</w:t>
            </w:r>
          </w:p>
        </w:tc>
      </w:tr>
      <w:tr w:rsidR="00AA79EE" w:rsidRPr="00131B31" w14:paraId="3BA6C096" w14:textId="77777777" w:rsidTr="00E54960">
        <w:tc>
          <w:tcPr>
            <w:tcW w:w="4148" w:type="dxa"/>
          </w:tcPr>
          <w:p w14:paraId="2D747783" w14:textId="5F7D996B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洪七公</w:t>
            </w:r>
          </w:p>
        </w:tc>
        <w:tc>
          <w:tcPr>
            <w:tcW w:w="4148" w:type="dxa"/>
          </w:tcPr>
          <w:p w14:paraId="6819AA4A" w14:textId="27057EA7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0.689884</w:t>
            </w:r>
          </w:p>
        </w:tc>
      </w:tr>
      <w:tr w:rsidR="00AA79EE" w:rsidRPr="00131B31" w14:paraId="18B036BA" w14:textId="77777777" w:rsidTr="00E54960">
        <w:tc>
          <w:tcPr>
            <w:tcW w:w="4148" w:type="dxa"/>
          </w:tcPr>
          <w:p w14:paraId="0736FCF5" w14:textId="392AEC1F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欧阳克</w:t>
            </w:r>
          </w:p>
        </w:tc>
        <w:tc>
          <w:tcPr>
            <w:tcW w:w="4148" w:type="dxa"/>
          </w:tcPr>
          <w:p w14:paraId="6392FAE6" w14:textId="527F1670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0.683156</w:t>
            </w:r>
          </w:p>
        </w:tc>
      </w:tr>
      <w:tr w:rsidR="00AA79EE" w:rsidRPr="00131B31" w14:paraId="286CA8E3" w14:textId="77777777" w:rsidTr="00E54960">
        <w:tc>
          <w:tcPr>
            <w:tcW w:w="4148" w:type="dxa"/>
          </w:tcPr>
          <w:p w14:paraId="3B3049FF" w14:textId="79C924F6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欧阳锋</w:t>
            </w:r>
          </w:p>
        </w:tc>
        <w:tc>
          <w:tcPr>
            <w:tcW w:w="4148" w:type="dxa"/>
          </w:tcPr>
          <w:p w14:paraId="46939FF7" w14:textId="235B4F8D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0.658934</w:t>
            </w:r>
          </w:p>
        </w:tc>
      </w:tr>
      <w:tr w:rsidR="00AA79EE" w:rsidRPr="00131B31" w14:paraId="1C2B34F6" w14:textId="77777777" w:rsidTr="00E54960">
        <w:tc>
          <w:tcPr>
            <w:tcW w:w="4148" w:type="dxa"/>
          </w:tcPr>
          <w:p w14:paraId="6B97E45A" w14:textId="3056FB71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裘千仞</w:t>
            </w:r>
          </w:p>
        </w:tc>
        <w:tc>
          <w:tcPr>
            <w:tcW w:w="4148" w:type="dxa"/>
          </w:tcPr>
          <w:p w14:paraId="3D20535F" w14:textId="5B479D36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0.606486</w:t>
            </w:r>
          </w:p>
        </w:tc>
      </w:tr>
      <w:tr w:rsidR="00AA79EE" w:rsidRPr="00131B31" w14:paraId="02BEA7A7" w14:textId="77777777" w:rsidTr="00E54960">
        <w:tc>
          <w:tcPr>
            <w:tcW w:w="4148" w:type="dxa"/>
          </w:tcPr>
          <w:p w14:paraId="409B85DA" w14:textId="575CBA15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黄药师</w:t>
            </w:r>
          </w:p>
        </w:tc>
        <w:tc>
          <w:tcPr>
            <w:tcW w:w="4148" w:type="dxa"/>
          </w:tcPr>
          <w:p w14:paraId="296AD6C9" w14:textId="73A1921F" w:rsidR="00AA79EE" w:rsidRPr="00131B31" w:rsidRDefault="0043152F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3152F">
              <w:rPr>
                <w:rFonts w:ascii="宋体" w:eastAsia="宋体" w:hAnsi="宋体" w:cs="Times New Roman"/>
                <w:szCs w:val="21"/>
              </w:rPr>
              <w:t>0.597743</w:t>
            </w:r>
          </w:p>
        </w:tc>
      </w:tr>
    </w:tbl>
    <w:p w14:paraId="33D793B8" w14:textId="65310C02" w:rsidR="00AA79EE" w:rsidRDefault="002F5007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看出，郭靖的老婆是黄蓉，二人关系贯穿小说始终，因此二人关联度远高于其他人。</w:t>
      </w:r>
    </w:p>
    <w:p w14:paraId="25A6862A" w14:textId="6ACF46F7" w:rsidR="00504D76" w:rsidRDefault="00504D76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《神雕侠侣》：</w:t>
      </w:r>
    </w:p>
    <w:p w14:paraId="5482C3ED" w14:textId="589066B5" w:rsidR="00504D76" w:rsidRPr="00AA79EE" w:rsidRDefault="00504D76" w:rsidP="00504D76">
      <w:pPr>
        <w:spacing w:line="360" w:lineRule="auto"/>
        <w:jc w:val="center"/>
        <w:rPr>
          <w:rFonts w:ascii="黑体" w:eastAsia="黑体" w:hAnsi="黑体" w:cs="Times New Roman" w:hint="eastAsia"/>
          <w:szCs w:val="21"/>
        </w:rPr>
      </w:pPr>
      <w:r>
        <w:rPr>
          <w:rFonts w:ascii="黑体" w:eastAsia="黑体" w:hAnsi="黑体" w:cs="Times New Roman" w:hint="eastAsia"/>
          <w:szCs w:val="21"/>
        </w:rPr>
        <w:t>表</w:t>
      </w:r>
      <w:r w:rsidR="00230F6A">
        <w:rPr>
          <w:rFonts w:ascii="黑体" w:eastAsia="黑体" w:hAnsi="黑体" w:cs="Times New Roman"/>
          <w:szCs w:val="21"/>
        </w:rPr>
        <w:t>4</w:t>
      </w:r>
      <w:r w:rsidR="00037B9F">
        <w:rPr>
          <w:rFonts w:ascii="黑体" w:eastAsia="黑体" w:hAnsi="黑体" w:cs="Times New Roman"/>
          <w:szCs w:val="21"/>
        </w:rPr>
        <w:t>-1</w:t>
      </w:r>
      <w:r>
        <w:rPr>
          <w:rFonts w:ascii="黑体" w:eastAsia="黑体" w:hAnsi="黑体" w:cs="Times New Roman" w:hint="eastAsia"/>
          <w:szCs w:val="21"/>
        </w:rPr>
        <w:t>：</w:t>
      </w:r>
      <w:r>
        <w:rPr>
          <w:rFonts w:ascii="黑体" w:eastAsia="黑体" w:hAnsi="黑体" w:cs="Times New Roman" w:hint="eastAsia"/>
          <w:szCs w:val="21"/>
        </w:rPr>
        <w:t>神雕侠侣</w:t>
      </w:r>
      <w:r w:rsidRPr="00AC5527">
        <w:rPr>
          <w:rFonts w:ascii="黑体" w:eastAsia="黑体" w:hAnsi="黑体" w:cs="Times New Roman" w:hint="eastAsia"/>
          <w:szCs w:val="21"/>
        </w:rPr>
        <w:t>词向量关联度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504D76" w:rsidRPr="000E662C" w14:paraId="3B436A50" w14:textId="77777777" w:rsidTr="00E54960">
        <w:tc>
          <w:tcPr>
            <w:tcW w:w="4148" w:type="dxa"/>
          </w:tcPr>
          <w:p w14:paraId="37A35109" w14:textId="163C06C0" w:rsidR="00504D76" w:rsidRPr="0027000A" w:rsidRDefault="0027000A" w:rsidP="0027000A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杨过</w:t>
            </w:r>
          </w:p>
        </w:tc>
        <w:tc>
          <w:tcPr>
            <w:tcW w:w="4148" w:type="dxa"/>
          </w:tcPr>
          <w:p w14:paraId="0F689C5E" w14:textId="77777777" w:rsidR="00504D76" w:rsidRPr="000E662C" w:rsidRDefault="00504D76" w:rsidP="0027000A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关联度</w:t>
            </w:r>
          </w:p>
        </w:tc>
      </w:tr>
      <w:tr w:rsidR="00504D76" w:rsidRPr="00131B31" w14:paraId="3340391C" w14:textId="77777777" w:rsidTr="00E54960">
        <w:tc>
          <w:tcPr>
            <w:tcW w:w="4148" w:type="dxa"/>
          </w:tcPr>
          <w:p w14:paraId="24524054" w14:textId="74320DE6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小龙女</w:t>
            </w:r>
          </w:p>
        </w:tc>
        <w:tc>
          <w:tcPr>
            <w:tcW w:w="4148" w:type="dxa"/>
          </w:tcPr>
          <w:p w14:paraId="027A9203" w14:textId="6939BA64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0.728308</w:t>
            </w:r>
          </w:p>
        </w:tc>
      </w:tr>
      <w:tr w:rsidR="00504D76" w:rsidRPr="00131B31" w14:paraId="4B50A5D8" w14:textId="77777777" w:rsidTr="00E54960">
        <w:tc>
          <w:tcPr>
            <w:tcW w:w="4148" w:type="dxa"/>
          </w:tcPr>
          <w:p w14:paraId="41DBAD9B" w14:textId="61808A72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李莫愁</w:t>
            </w:r>
          </w:p>
        </w:tc>
        <w:tc>
          <w:tcPr>
            <w:tcW w:w="4148" w:type="dxa"/>
          </w:tcPr>
          <w:p w14:paraId="239FFA43" w14:textId="55907F22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0.685839</w:t>
            </w:r>
          </w:p>
        </w:tc>
      </w:tr>
      <w:tr w:rsidR="00504D76" w:rsidRPr="00131B31" w14:paraId="5E026E5E" w14:textId="77777777" w:rsidTr="00E54960">
        <w:tc>
          <w:tcPr>
            <w:tcW w:w="4148" w:type="dxa"/>
          </w:tcPr>
          <w:p w14:paraId="6FF73093" w14:textId="1474E815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黄蓉</w:t>
            </w:r>
          </w:p>
        </w:tc>
        <w:tc>
          <w:tcPr>
            <w:tcW w:w="4148" w:type="dxa"/>
          </w:tcPr>
          <w:p w14:paraId="790F60D3" w14:textId="0E0746C4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0.664348</w:t>
            </w:r>
          </w:p>
        </w:tc>
      </w:tr>
      <w:tr w:rsidR="00504D76" w:rsidRPr="00131B31" w14:paraId="0A874B2A" w14:textId="77777777" w:rsidTr="00E54960">
        <w:tc>
          <w:tcPr>
            <w:tcW w:w="4148" w:type="dxa"/>
          </w:tcPr>
          <w:p w14:paraId="1E5105C2" w14:textId="314C9A19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郭靖</w:t>
            </w:r>
          </w:p>
        </w:tc>
        <w:tc>
          <w:tcPr>
            <w:tcW w:w="4148" w:type="dxa"/>
          </w:tcPr>
          <w:p w14:paraId="2556B5C0" w14:textId="542B5ED3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0.641764</w:t>
            </w:r>
          </w:p>
        </w:tc>
      </w:tr>
      <w:tr w:rsidR="00504D76" w:rsidRPr="00131B31" w14:paraId="4F7B7C8F" w14:textId="77777777" w:rsidTr="00E54960">
        <w:tc>
          <w:tcPr>
            <w:tcW w:w="4148" w:type="dxa"/>
          </w:tcPr>
          <w:p w14:paraId="035B3785" w14:textId="4AA5A159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陆无双</w:t>
            </w:r>
          </w:p>
        </w:tc>
        <w:tc>
          <w:tcPr>
            <w:tcW w:w="4148" w:type="dxa"/>
          </w:tcPr>
          <w:p w14:paraId="5D6D91B4" w14:textId="5F01BF69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0.640486</w:t>
            </w:r>
          </w:p>
        </w:tc>
      </w:tr>
      <w:tr w:rsidR="00504D76" w:rsidRPr="00131B31" w14:paraId="32CA7AD1" w14:textId="77777777" w:rsidTr="00E54960">
        <w:tc>
          <w:tcPr>
            <w:tcW w:w="4148" w:type="dxa"/>
          </w:tcPr>
          <w:p w14:paraId="4F664F71" w14:textId="05D88EF7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法王</w:t>
            </w:r>
          </w:p>
        </w:tc>
        <w:tc>
          <w:tcPr>
            <w:tcW w:w="4148" w:type="dxa"/>
          </w:tcPr>
          <w:p w14:paraId="2302858F" w14:textId="149BC011" w:rsidR="00504D76" w:rsidRPr="00131B31" w:rsidRDefault="0027000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27000A">
              <w:rPr>
                <w:rFonts w:ascii="宋体" w:eastAsia="宋体" w:hAnsi="宋体" w:cs="Times New Roman"/>
                <w:szCs w:val="21"/>
              </w:rPr>
              <w:t>0.619647</w:t>
            </w:r>
          </w:p>
        </w:tc>
      </w:tr>
    </w:tbl>
    <w:p w14:paraId="2CE2565C" w14:textId="253D11F5" w:rsidR="00504D76" w:rsidRDefault="0027000A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看出，杨过的姑姑、师父是小龙女，二人感情线贯穿故事始终，二人关联度明显高于其他人。</w:t>
      </w:r>
    </w:p>
    <w:p w14:paraId="579DE9B1" w14:textId="40F09654" w:rsidR="00322C9B" w:rsidRDefault="00322C9B" w:rsidP="00322C9B">
      <w:pPr>
        <w:spacing w:line="360" w:lineRule="auto"/>
        <w:jc w:val="center"/>
        <w:rPr>
          <w:rFonts w:ascii="黑体" w:eastAsia="黑体" w:hAnsi="黑体" w:cs="Times New Roman"/>
          <w:szCs w:val="21"/>
        </w:rPr>
      </w:pPr>
      <w:r>
        <w:rPr>
          <w:rFonts w:ascii="黑体" w:eastAsia="黑体" w:hAnsi="黑体" w:cs="Times New Roman" w:hint="eastAsia"/>
          <w:szCs w:val="21"/>
        </w:rPr>
        <w:t>表</w:t>
      </w:r>
      <w:r>
        <w:rPr>
          <w:rFonts w:ascii="黑体" w:eastAsia="黑体" w:hAnsi="黑体" w:cs="Times New Roman"/>
          <w:szCs w:val="21"/>
        </w:rPr>
        <w:t>4</w:t>
      </w:r>
      <w:r>
        <w:rPr>
          <w:rFonts w:ascii="黑体" w:eastAsia="黑体" w:hAnsi="黑体" w:cs="Times New Roman"/>
          <w:szCs w:val="21"/>
        </w:rPr>
        <w:t>-2</w:t>
      </w:r>
      <w:r>
        <w:rPr>
          <w:rFonts w:ascii="黑体" w:eastAsia="黑体" w:hAnsi="黑体" w:cs="Times New Roman" w:hint="eastAsia"/>
          <w:szCs w:val="21"/>
        </w:rPr>
        <w:t>：</w:t>
      </w:r>
      <w:r w:rsidR="000664CA">
        <w:rPr>
          <w:rFonts w:ascii="黑体" w:eastAsia="黑体" w:hAnsi="黑体" w:cs="Times New Roman" w:hint="eastAsia"/>
          <w:szCs w:val="21"/>
        </w:rPr>
        <w:t>神雕侠侣</w:t>
      </w:r>
      <w:r>
        <w:rPr>
          <w:rFonts w:ascii="黑体" w:eastAsia="黑体" w:hAnsi="黑体" w:cs="Times New Roman" w:hint="eastAsia"/>
          <w:szCs w:val="21"/>
        </w:rPr>
        <w:t>词语聚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22C9B" w14:paraId="1BAB84D0" w14:textId="77777777" w:rsidTr="00E54960">
        <w:tc>
          <w:tcPr>
            <w:tcW w:w="4148" w:type="dxa"/>
          </w:tcPr>
          <w:p w14:paraId="601B2176" w14:textId="715B8E7E" w:rsidR="00322C9B" w:rsidRPr="000E662C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lastRenderedPageBreak/>
              <w:t>全真教</w:t>
            </w:r>
          </w:p>
        </w:tc>
        <w:tc>
          <w:tcPr>
            <w:tcW w:w="4148" w:type="dxa"/>
          </w:tcPr>
          <w:p w14:paraId="0BDF96DE" w14:textId="77777777" w:rsidR="00322C9B" w:rsidRPr="000E662C" w:rsidRDefault="00322C9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关联度</w:t>
            </w:r>
          </w:p>
        </w:tc>
      </w:tr>
      <w:tr w:rsidR="00322C9B" w14:paraId="379CF1F8" w14:textId="77777777" w:rsidTr="00E54960">
        <w:tc>
          <w:tcPr>
            <w:tcW w:w="4148" w:type="dxa"/>
          </w:tcPr>
          <w:p w14:paraId="1E12E1F4" w14:textId="22B0CEA6" w:rsidR="00322C9B" w:rsidRPr="00131B31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赵志敬</w:t>
            </w:r>
          </w:p>
        </w:tc>
        <w:tc>
          <w:tcPr>
            <w:tcW w:w="4148" w:type="dxa"/>
          </w:tcPr>
          <w:p w14:paraId="5572FE91" w14:textId="45F12A76" w:rsidR="00322C9B" w:rsidRPr="00131B31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0.354839</w:t>
            </w:r>
          </w:p>
        </w:tc>
      </w:tr>
      <w:tr w:rsidR="00322C9B" w14:paraId="4A0EAFA5" w14:textId="77777777" w:rsidTr="00E54960">
        <w:tc>
          <w:tcPr>
            <w:tcW w:w="4148" w:type="dxa"/>
          </w:tcPr>
          <w:p w14:paraId="1AFB8326" w14:textId="59826A30" w:rsidR="00322C9B" w:rsidRPr="00131B31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丘道长</w:t>
            </w:r>
          </w:p>
        </w:tc>
        <w:tc>
          <w:tcPr>
            <w:tcW w:w="4148" w:type="dxa"/>
          </w:tcPr>
          <w:p w14:paraId="3DE30A4B" w14:textId="0558D050" w:rsidR="00322C9B" w:rsidRPr="00131B31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0.337257</w:t>
            </w:r>
          </w:p>
        </w:tc>
      </w:tr>
      <w:tr w:rsidR="00322C9B" w14:paraId="3EA28F7B" w14:textId="77777777" w:rsidTr="00E54960">
        <w:tc>
          <w:tcPr>
            <w:tcW w:w="4148" w:type="dxa"/>
          </w:tcPr>
          <w:p w14:paraId="307522F6" w14:textId="35DBDAC6" w:rsidR="00322C9B" w:rsidRPr="00131B31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重阳</w:t>
            </w:r>
          </w:p>
        </w:tc>
        <w:tc>
          <w:tcPr>
            <w:tcW w:w="4148" w:type="dxa"/>
          </w:tcPr>
          <w:p w14:paraId="18CAFEED" w14:textId="7FC93D24" w:rsidR="00322C9B" w:rsidRPr="00131B31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0.334504</w:t>
            </w:r>
          </w:p>
        </w:tc>
      </w:tr>
      <w:tr w:rsidR="00322C9B" w14:paraId="79DC67EE" w14:textId="77777777" w:rsidTr="00E54960">
        <w:tc>
          <w:tcPr>
            <w:tcW w:w="4148" w:type="dxa"/>
          </w:tcPr>
          <w:p w14:paraId="7D674329" w14:textId="7AF7AE9E" w:rsidR="00322C9B" w:rsidRPr="00131B31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丘处机</w:t>
            </w:r>
          </w:p>
        </w:tc>
        <w:tc>
          <w:tcPr>
            <w:tcW w:w="4148" w:type="dxa"/>
          </w:tcPr>
          <w:p w14:paraId="7D888828" w14:textId="543EE12C" w:rsidR="00322C9B" w:rsidRPr="00131B31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0.287868</w:t>
            </w:r>
          </w:p>
        </w:tc>
      </w:tr>
      <w:tr w:rsidR="00322C9B" w14:paraId="07C06A48" w14:textId="77777777" w:rsidTr="00E54960">
        <w:tc>
          <w:tcPr>
            <w:tcW w:w="4148" w:type="dxa"/>
          </w:tcPr>
          <w:p w14:paraId="178C09FA" w14:textId="56EA83EB" w:rsidR="00322C9B" w:rsidRPr="0099343F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北斗</w:t>
            </w:r>
          </w:p>
        </w:tc>
        <w:tc>
          <w:tcPr>
            <w:tcW w:w="4148" w:type="dxa"/>
          </w:tcPr>
          <w:p w14:paraId="726780AD" w14:textId="1BF7A586" w:rsidR="00322C9B" w:rsidRPr="0099343F" w:rsidRDefault="000664CA" w:rsidP="00E54960">
            <w:pPr>
              <w:spacing w:line="360" w:lineRule="auto"/>
              <w:jc w:val="center"/>
              <w:rPr>
                <w:rFonts w:ascii="宋体" w:eastAsia="宋体" w:hAnsi="宋体" w:cs="Times New Roman"/>
                <w:szCs w:val="21"/>
              </w:rPr>
            </w:pPr>
            <w:r w:rsidRPr="000664CA">
              <w:rPr>
                <w:rFonts w:ascii="宋体" w:eastAsia="宋体" w:hAnsi="宋体" w:cs="Times New Roman"/>
                <w:szCs w:val="21"/>
              </w:rPr>
              <w:t>0.279528</w:t>
            </w:r>
          </w:p>
        </w:tc>
      </w:tr>
    </w:tbl>
    <w:p w14:paraId="32E6B441" w14:textId="470C1D98" w:rsidR="00322C9B" w:rsidRDefault="00BC0CAD" w:rsidP="008757AA">
      <w:pPr>
        <w:spacing w:line="360" w:lineRule="auto"/>
        <w:ind w:firstLine="42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赵志敬、</w:t>
      </w:r>
      <w:r w:rsidRPr="008757AA">
        <w:rPr>
          <w:rFonts w:ascii="Times New Roman" w:eastAsia="宋体" w:hAnsi="Times New Roman" w:cs="Times New Roman"/>
          <w:sz w:val="24"/>
          <w:szCs w:val="24"/>
        </w:rPr>
        <w:t>丘处机</w:t>
      </w:r>
      <w:r w:rsidRPr="008757AA">
        <w:rPr>
          <w:rFonts w:ascii="Times New Roman" w:eastAsia="宋体" w:hAnsi="Times New Roman" w:cs="Times New Roman" w:hint="eastAsia"/>
          <w:sz w:val="24"/>
          <w:szCs w:val="24"/>
        </w:rPr>
        <w:t>、王</w:t>
      </w:r>
      <w:r w:rsidRPr="008757AA">
        <w:rPr>
          <w:rFonts w:ascii="Times New Roman" w:eastAsia="宋体" w:hAnsi="Times New Roman" w:cs="Times New Roman"/>
          <w:sz w:val="24"/>
          <w:szCs w:val="24"/>
        </w:rPr>
        <w:t>重阳</w:t>
      </w:r>
      <w:r w:rsidRPr="008757AA">
        <w:rPr>
          <w:rFonts w:ascii="Times New Roman" w:eastAsia="宋体" w:hAnsi="Times New Roman" w:cs="Times New Roman" w:hint="eastAsia"/>
          <w:sz w:val="24"/>
          <w:szCs w:val="24"/>
        </w:rPr>
        <w:t>都是全真教的人，北斗指的是天罡北斗阵，是全真教的阵法。</w:t>
      </w:r>
    </w:p>
    <w:p w14:paraId="178C1423" w14:textId="24AF46C1" w:rsidR="00230F6A" w:rsidRDefault="00230F6A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《笑傲江湖》：</w:t>
      </w:r>
    </w:p>
    <w:p w14:paraId="016820FF" w14:textId="5A7A82FA" w:rsidR="00230F6A" w:rsidRPr="00AA79EE" w:rsidRDefault="00230F6A" w:rsidP="00230F6A">
      <w:pPr>
        <w:spacing w:line="360" w:lineRule="auto"/>
        <w:jc w:val="center"/>
        <w:rPr>
          <w:rFonts w:ascii="黑体" w:eastAsia="黑体" w:hAnsi="黑体" w:cs="Times New Roman" w:hint="eastAsia"/>
          <w:szCs w:val="21"/>
        </w:rPr>
      </w:pPr>
      <w:r>
        <w:rPr>
          <w:rFonts w:ascii="黑体" w:eastAsia="黑体" w:hAnsi="黑体" w:cs="Times New Roman" w:hint="eastAsia"/>
          <w:szCs w:val="21"/>
        </w:rPr>
        <w:t>表</w:t>
      </w:r>
      <w:r w:rsidR="003B1B94">
        <w:rPr>
          <w:rFonts w:ascii="黑体" w:eastAsia="黑体" w:hAnsi="黑体" w:cs="Times New Roman"/>
          <w:szCs w:val="21"/>
        </w:rPr>
        <w:t>5</w:t>
      </w:r>
      <w:r w:rsidR="00EE4A81">
        <w:rPr>
          <w:rFonts w:ascii="黑体" w:eastAsia="黑体" w:hAnsi="黑体" w:cs="Times New Roman"/>
          <w:szCs w:val="21"/>
        </w:rPr>
        <w:t>-1</w:t>
      </w:r>
      <w:r>
        <w:rPr>
          <w:rFonts w:ascii="黑体" w:eastAsia="黑体" w:hAnsi="黑体" w:cs="Times New Roman" w:hint="eastAsia"/>
          <w:szCs w:val="21"/>
        </w:rPr>
        <w:t>：</w:t>
      </w:r>
      <w:r w:rsidR="00F61A17">
        <w:rPr>
          <w:rFonts w:ascii="黑体" w:eastAsia="黑体" w:hAnsi="黑体" w:cs="Times New Roman" w:hint="eastAsia"/>
          <w:szCs w:val="21"/>
        </w:rPr>
        <w:t>笑傲江湖</w:t>
      </w:r>
      <w:r w:rsidRPr="00AC5527">
        <w:rPr>
          <w:rFonts w:ascii="黑体" w:eastAsia="黑体" w:hAnsi="黑体" w:cs="Times New Roman" w:hint="eastAsia"/>
          <w:szCs w:val="21"/>
        </w:rPr>
        <w:t>词向量关联度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0F6A" w:rsidRPr="000E662C" w14:paraId="0CE07470" w14:textId="77777777" w:rsidTr="00E54960">
        <w:tc>
          <w:tcPr>
            <w:tcW w:w="4148" w:type="dxa"/>
          </w:tcPr>
          <w:p w14:paraId="12C69641" w14:textId="2F1A65A4" w:rsidR="00230F6A" w:rsidRPr="000E662C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>
              <w:rPr>
                <w:rFonts w:ascii="宋体" w:eastAsia="宋体" w:hAnsi="宋体" w:cs="Times New Roman" w:hint="eastAsia"/>
                <w:szCs w:val="21"/>
              </w:rPr>
              <w:t>令狐冲</w:t>
            </w:r>
          </w:p>
        </w:tc>
        <w:tc>
          <w:tcPr>
            <w:tcW w:w="4148" w:type="dxa"/>
          </w:tcPr>
          <w:p w14:paraId="677EF741" w14:textId="77777777" w:rsidR="00230F6A" w:rsidRPr="000E662C" w:rsidRDefault="00230F6A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关联度</w:t>
            </w:r>
          </w:p>
        </w:tc>
      </w:tr>
      <w:tr w:rsidR="00230F6A" w:rsidRPr="00131B31" w14:paraId="0B68C0C5" w14:textId="77777777" w:rsidTr="00E54960">
        <w:tc>
          <w:tcPr>
            <w:tcW w:w="4148" w:type="dxa"/>
          </w:tcPr>
          <w:p w14:paraId="19DF9334" w14:textId="52EF08EE" w:rsidR="00230F6A" w:rsidRPr="00F61A17" w:rsidRDefault="00F61A17" w:rsidP="00F61A17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岳不群</w:t>
            </w:r>
          </w:p>
        </w:tc>
        <w:tc>
          <w:tcPr>
            <w:tcW w:w="4148" w:type="dxa"/>
          </w:tcPr>
          <w:p w14:paraId="311EF34E" w14:textId="32C80994" w:rsidR="00230F6A" w:rsidRPr="00131B31" w:rsidRDefault="00F61A17" w:rsidP="00F61A17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0.778345</w:t>
            </w:r>
          </w:p>
        </w:tc>
      </w:tr>
      <w:tr w:rsidR="00230F6A" w:rsidRPr="00131B31" w14:paraId="2472DD13" w14:textId="77777777" w:rsidTr="00E54960">
        <w:tc>
          <w:tcPr>
            <w:tcW w:w="4148" w:type="dxa"/>
          </w:tcPr>
          <w:p w14:paraId="4CB7F957" w14:textId="5952811F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林平之</w:t>
            </w:r>
          </w:p>
        </w:tc>
        <w:tc>
          <w:tcPr>
            <w:tcW w:w="4148" w:type="dxa"/>
          </w:tcPr>
          <w:p w14:paraId="48E56C27" w14:textId="3FA95FFB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0.725633</w:t>
            </w:r>
          </w:p>
        </w:tc>
      </w:tr>
      <w:tr w:rsidR="00230F6A" w:rsidRPr="00131B31" w14:paraId="30A4A3D1" w14:textId="77777777" w:rsidTr="00E54960">
        <w:tc>
          <w:tcPr>
            <w:tcW w:w="4148" w:type="dxa"/>
          </w:tcPr>
          <w:p w14:paraId="6597F1A0" w14:textId="5872DB84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岳灵珊</w:t>
            </w:r>
          </w:p>
        </w:tc>
        <w:tc>
          <w:tcPr>
            <w:tcW w:w="4148" w:type="dxa"/>
          </w:tcPr>
          <w:p w14:paraId="111D6B28" w14:textId="613577A8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0.700197</w:t>
            </w:r>
          </w:p>
        </w:tc>
      </w:tr>
      <w:tr w:rsidR="00230F6A" w:rsidRPr="00131B31" w14:paraId="33264389" w14:textId="77777777" w:rsidTr="00E54960">
        <w:tc>
          <w:tcPr>
            <w:tcW w:w="4148" w:type="dxa"/>
          </w:tcPr>
          <w:p w14:paraId="372D4AF0" w14:textId="599404EC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田伯光</w:t>
            </w:r>
          </w:p>
        </w:tc>
        <w:tc>
          <w:tcPr>
            <w:tcW w:w="4148" w:type="dxa"/>
          </w:tcPr>
          <w:p w14:paraId="5FA0B400" w14:textId="60DCFFA6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0.680995</w:t>
            </w:r>
          </w:p>
        </w:tc>
      </w:tr>
      <w:tr w:rsidR="00230F6A" w:rsidRPr="00131B31" w14:paraId="3D193836" w14:textId="77777777" w:rsidTr="00E54960">
        <w:tc>
          <w:tcPr>
            <w:tcW w:w="4148" w:type="dxa"/>
          </w:tcPr>
          <w:p w14:paraId="5DF9A8F2" w14:textId="3597DDFB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仪琳</w:t>
            </w:r>
          </w:p>
        </w:tc>
        <w:tc>
          <w:tcPr>
            <w:tcW w:w="4148" w:type="dxa"/>
          </w:tcPr>
          <w:p w14:paraId="4DD3455F" w14:textId="7C5AE57A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0.67232</w:t>
            </w:r>
          </w:p>
        </w:tc>
      </w:tr>
      <w:tr w:rsidR="00230F6A" w:rsidRPr="00131B31" w14:paraId="3BA9CDFB" w14:textId="77777777" w:rsidTr="00E54960">
        <w:tc>
          <w:tcPr>
            <w:tcW w:w="4148" w:type="dxa"/>
          </w:tcPr>
          <w:p w14:paraId="0B8E3C46" w14:textId="56E8C4CE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岳夫人</w:t>
            </w:r>
          </w:p>
        </w:tc>
        <w:tc>
          <w:tcPr>
            <w:tcW w:w="4148" w:type="dxa"/>
          </w:tcPr>
          <w:p w14:paraId="6AAAF5EF" w14:textId="23748E8C" w:rsidR="00230F6A" w:rsidRPr="00131B31" w:rsidRDefault="00F61A17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F61A17">
              <w:rPr>
                <w:rFonts w:ascii="宋体" w:eastAsia="宋体" w:hAnsi="宋体" w:cs="Times New Roman"/>
                <w:szCs w:val="21"/>
              </w:rPr>
              <w:t>0.66513</w:t>
            </w:r>
          </w:p>
        </w:tc>
      </w:tr>
    </w:tbl>
    <w:p w14:paraId="733A2EEE" w14:textId="585EC50A" w:rsidR="00230F6A" w:rsidRDefault="00F61A17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看出，令狐冲的师父君子剑</w:t>
      </w:r>
      <w:r w:rsidRPr="00F61A17">
        <w:rPr>
          <w:rFonts w:ascii="Times New Roman" w:eastAsia="宋体" w:hAnsi="Times New Roman" w:cs="Times New Roman"/>
          <w:sz w:val="24"/>
          <w:szCs w:val="24"/>
        </w:rPr>
        <w:t>岳不群</w:t>
      </w:r>
      <w:r w:rsidRPr="00F61A17">
        <w:rPr>
          <w:rFonts w:ascii="Times New Roman" w:eastAsia="宋体" w:hAnsi="Times New Roman" w:cs="Times New Roman" w:hint="eastAsia"/>
          <w:sz w:val="24"/>
          <w:szCs w:val="24"/>
        </w:rPr>
        <w:t>二人的关系由情同父子到反目为仇是故事的经典情节</w:t>
      </w:r>
      <w:r w:rsidR="00BD7D70">
        <w:rPr>
          <w:rFonts w:ascii="Times New Roman" w:eastAsia="宋体" w:hAnsi="Times New Roman" w:cs="Times New Roman" w:hint="eastAsia"/>
          <w:sz w:val="24"/>
          <w:szCs w:val="24"/>
        </w:rPr>
        <w:t>，二人的关联度较高。</w:t>
      </w:r>
    </w:p>
    <w:p w14:paraId="4EE0DFD4" w14:textId="44AC8105" w:rsidR="00C14290" w:rsidRDefault="00C14290" w:rsidP="00C14290">
      <w:pPr>
        <w:spacing w:line="360" w:lineRule="auto"/>
        <w:jc w:val="center"/>
        <w:rPr>
          <w:rFonts w:ascii="黑体" w:eastAsia="黑体" w:hAnsi="黑体" w:cs="Times New Roman"/>
          <w:szCs w:val="21"/>
        </w:rPr>
      </w:pPr>
      <w:r>
        <w:rPr>
          <w:rFonts w:ascii="黑体" w:eastAsia="黑体" w:hAnsi="黑体" w:cs="Times New Roman" w:hint="eastAsia"/>
          <w:szCs w:val="21"/>
        </w:rPr>
        <w:t>表</w:t>
      </w:r>
      <w:r>
        <w:rPr>
          <w:rFonts w:ascii="黑体" w:eastAsia="黑体" w:hAnsi="黑体" w:cs="Times New Roman"/>
          <w:szCs w:val="21"/>
        </w:rPr>
        <w:t>5</w:t>
      </w:r>
      <w:r>
        <w:rPr>
          <w:rFonts w:ascii="黑体" w:eastAsia="黑体" w:hAnsi="黑体" w:cs="Times New Roman"/>
          <w:szCs w:val="21"/>
        </w:rPr>
        <w:t>-2</w:t>
      </w:r>
      <w:r>
        <w:rPr>
          <w:rFonts w:ascii="黑体" w:eastAsia="黑体" w:hAnsi="黑体" w:cs="Times New Roman" w:hint="eastAsia"/>
          <w:szCs w:val="21"/>
        </w:rPr>
        <w:t>：</w:t>
      </w:r>
      <w:r w:rsidR="00CF0D2B">
        <w:rPr>
          <w:rFonts w:ascii="黑体" w:eastAsia="黑体" w:hAnsi="黑体" w:cs="Times New Roman" w:hint="eastAsia"/>
          <w:szCs w:val="21"/>
        </w:rPr>
        <w:t>笑傲江湖</w:t>
      </w:r>
      <w:r>
        <w:rPr>
          <w:rFonts w:ascii="黑体" w:eastAsia="黑体" w:hAnsi="黑体" w:cs="Times New Roman" w:hint="eastAsia"/>
          <w:szCs w:val="21"/>
        </w:rPr>
        <w:t>词语聚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C14290" w14:paraId="2008D699" w14:textId="77777777" w:rsidTr="00E54960">
        <w:tc>
          <w:tcPr>
            <w:tcW w:w="4148" w:type="dxa"/>
          </w:tcPr>
          <w:p w14:paraId="23F7AFB8" w14:textId="10287206" w:rsidR="00C14290" w:rsidRPr="000E662C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华山派</w:t>
            </w:r>
          </w:p>
        </w:tc>
        <w:tc>
          <w:tcPr>
            <w:tcW w:w="4148" w:type="dxa"/>
          </w:tcPr>
          <w:p w14:paraId="701CE84D" w14:textId="77777777" w:rsidR="00C14290" w:rsidRPr="000E662C" w:rsidRDefault="00C14290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0E662C">
              <w:rPr>
                <w:rFonts w:ascii="宋体" w:eastAsia="宋体" w:hAnsi="宋体" w:cs="Times New Roman" w:hint="eastAsia"/>
                <w:szCs w:val="21"/>
              </w:rPr>
              <w:t>关联度</w:t>
            </w:r>
          </w:p>
        </w:tc>
      </w:tr>
      <w:tr w:rsidR="00C14290" w14:paraId="50C6CE39" w14:textId="77777777" w:rsidTr="00E54960">
        <w:tc>
          <w:tcPr>
            <w:tcW w:w="4148" w:type="dxa"/>
          </w:tcPr>
          <w:p w14:paraId="0E1D728B" w14:textId="59EEB6A0" w:rsidR="00C14290" w:rsidRPr="00131B31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青城派</w:t>
            </w:r>
          </w:p>
        </w:tc>
        <w:tc>
          <w:tcPr>
            <w:tcW w:w="4148" w:type="dxa"/>
          </w:tcPr>
          <w:p w14:paraId="1ABFF280" w14:textId="258538C7" w:rsidR="00C14290" w:rsidRPr="00131B31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0.560951</w:t>
            </w:r>
          </w:p>
        </w:tc>
      </w:tr>
      <w:tr w:rsidR="00C14290" w14:paraId="7369EDA3" w14:textId="77777777" w:rsidTr="00E54960">
        <w:tc>
          <w:tcPr>
            <w:tcW w:w="4148" w:type="dxa"/>
          </w:tcPr>
          <w:p w14:paraId="75E2439C" w14:textId="70DE729B" w:rsidR="00C14290" w:rsidRPr="00131B31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华山</w:t>
            </w:r>
          </w:p>
        </w:tc>
        <w:tc>
          <w:tcPr>
            <w:tcW w:w="4148" w:type="dxa"/>
          </w:tcPr>
          <w:p w14:paraId="0448AEE3" w14:textId="5441331F" w:rsidR="00C14290" w:rsidRPr="00131B31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0.504883</w:t>
            </w:r>
          </w:p>
        </w:tc>
      </w:tr>
      <w:tr w:rsidR="00C14290" w14:paraId="359AA83D" w14:textId="77777777" w:rsidTr="00E54960">
        <w:tc>
          <w:tcPr>
            <w:tcW w:w="4148" w:type="dxa"/>
          </w:tcPr>
          <w:p w14:paraId="41CE88BD" w14:textId="17EA9215" w:rsidR="00C14290" w:rsidRPr="00131B31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武当派</w:t>
            </w:r>
          </w:p>
        </w:tc>
        <w:tc>
          <w:tcPr>
            <w:tcW w:w="4148" w:type="dxa"/>
          </w:tcPr>
          <w:p w14:paraId="2B60A4AF" w14:textId="526759DF" w:rsidR="00C14290" w:rsidRPr="00131B31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0.434742</w:t>
            </w:r>
          </w:p>
        </w:tc>
      </w:tr>
      <w:tr w:rsidR="00C14290" w14:paraId="4DA2C2E6" w14:textId="77777777" w:rsidTr="00E54960">
        <w:tc>
          <w:tcPr>
            <w:tcW w:w="4148" w:type="dxa"/>
          </w:tcPr>
          <w:p w14:paraId="0934FDC3" w14:textId="1B0CE86B" w:rsidR="00C14290" w:rsidRPr="00131B31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嵩山</w:t>
            </w:r>
          </w:p>
        </w:tc>
        <w:tc>
          <w:tcPr>
            <w:tcW w:w="4148" w:type="dxa"/>
          </w:tcPr>
          <w:p w14:paraId="50F7CDE6" w14:textId="7583BBD3" w:rsidR="00C14290" w:rsidRPr="00131B31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0.432196</w:t>
            </w:r>
          </w:p>
        </w:tc>
      </w:tr>
      <w:tr w:rsidR="00C14290" w14:paraId="4BE9C35F" w14:textId="77777777" w:rsidTr="00E54960">
        <w:tc>
          <w:tcPr>
            <w:tcW w:w="4148" w:type="dxa"/>
          </w:tcPr>
          <w:p w14:paraId="781BE34B" w14:textId="696EA700" w:rsidR="00C14290" w:rsidRPr="0099343F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岳不群</w:t>
            </w:r>
          </w:p>
        </w:tc>
        <w:tc>
          <w:tcPr>
            <w:tcW w:w="4148" w:type="dxa"/>
          </w:tcPr>
          <w:p w14:paraId="60EBAA1B" w14:textId="3843307F" w:rsidR="00C14290" w:rsidRPr="0099343F" w:rsidRDefault="00CF0D2B" w:rsidP="00E54960">
            <w:pPr>
              <w:spacing w:line="360" w:lineRule="auto"/>
              <w:jc w:val="center"/>
              <w:rPr>
                <w:rFonts w:ascii="宋体" w:eastAsia="宋体" w:hAnsi="宋体" w:cs="Times New Roman"/>
                <w:szCs w:val="21"/>
              </w:rPr>
            </w:pPr>
            <w:r w:rsidRPr="00481F5F">
              <w:rPr>
                <w:rFonts w:ascii="宋体" w:eastAsia="宋体" w:hAnsi="宋体" w:cs="Times New Roman"/>
                <w:szCs w:val="21"/>
              </w:rPr>
              <w:t>0.426482</w:t>
            </w:r>
          </w:p>
        </w:tc>
      </w:tr>
    </w:tbl>
    <w:p w14:paraId="46BA0200" w14:textId="12DACE0F" w:rsidR="00C14290" w:rsidRDefault="00CF0D2B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58596C">
        <w:rPr>
          <w:rFonts w:ascii="Times New Roman" w:eastAsia="宋体" w:hAnsi="Times New Roman" w:cs="Times New Roman"/>
          <w:sz w:val="24"/>
          <w:szCs w:val="24"/>
        </w:rPr>
        <w:t>岳不群</w:t>
      </w:r>
      <w:r w:rsidRPr="0058596C">
        <w:rPr>
          <w:rFonts w:ascii="Times New Roman" w:eastAsia="宋体" w:hAnsi="Times New Roman" w:cs="Times New Roman" w:hint="eastAsia"/>
          <w:sz w:val="24"/>
          <w:szCs w:val="24"/>
        </w:rPr>
        <w:t>是华山派掌门人，其他派系与华山派都是关系较好的派系或者同属于五岳派。</w:t>
      </w:r>
    </w:p>
    <w:p w14:paraId="6F1FDC1B" w14:textId="344BDCAA" w:rsidR="00276CE6" w:rsidRDefault="00276CE6" w:rsidP="0094045C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14:paraId="5D5D2C1D" w14:textId="1E775538" w:rsidR="00276CE6" w:rsidRDefault="00276CE6" w:rsidP="00276CE6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276CE6">
        <w:rPr>
          <w:rFonts w:ascii="Times New Roman" w:hAnsi="Times New Roman" w:cs="Times New Roman" w:hint="eastAsia"/>
          <w:b/>
          <w:bCs/>
          <w:sz w:val="32"/>
          <w:szCs w:val="32"/>
        </w:rPr>
        <w:lastRenderedPageBreak/>
        <w:t>Conclusion</w:t>
      </w:r>
    </w:p>
    <w:p w14:paraId="630D076E" w14:textId="77777777" w:rsidR="00BE095C" w:rsidRDefault="00BE095C" w:rsidP="00276CE6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005A6BCC" w14:textId="27365078" w:rsidR="00A40FDE" w:rsidRPr="00BE095C" w:rsidRDefault="00A40FDE" w:rsidP="00BE095C">
      <w:pPr>
        <w:spacing w:line="360" w:lineRule="auto"/>
        <w:ind w:firstLine="420"/>
        <w:rPr>
          <w:rFonts w:ascii="Times New Roman" w:eastAsia="宋体" w:hAnsi="Times New Roman" w:cs="Times New Roman" w:hint="eastAsia"/>
          <w:sz w:val="24"/>
          <w:szCs w:val="24"/>
        </w:rPr>
      </w:pPr>
      <w:r w:rsidRPr="00BE095C">
        <w:rPr>
          <w:rFonts w:ascii="Times New Roman" w:eastAsia="宋体" w:hAnsi="Times New Roman" w:cs="Times New Roman"/>
          <w:sz w:val="24"/>
          <w:szCs w:val="24"/>
        </w:rPr>
        <w:t>本次实验针对金庸五本小说《倚天屠龙记》、《天龙八部》、《射雕英雄传》、《神雕侠侣》、《笑傲江湖》作为样本，对主角</w:t>
      </w:r>
      <w:r w:rsidRPr="00BE095C">
        <w:rPr>
          <w:rFonts w:ascii="Times New Roman" w:eastAsia="宋体" w:hAnsi="Times New Roman" w:cs="Times New Roman" w:hint="eastAsia"/>
          <w:sz w:val="24"/>
          <w:szCs w:val="24"/>
        </w:rPr>
        <w:t>与其他人关联度</w:t>
      </w:r>
      <w:r w:rsidRPr="00BE095C">
        <w:rPr>
          <w:rFonts w:ascii="Times New Roman" w:eastAsia="宋体" w:hAnsi="Times New Roman" w:cs="Times New Roman"/>
          <w:sz w:val="24"/>
          <w:szCs w:val="24"/>
        </w:rPr>
        <w:t>、门派</w:t>
      </w:r>
      <w:r w:rsidRPr="00BE095C">
        <w:rPr>
          <w:rFonts w:ascii="Times New Roman" w:eastAsia="宋体" w:hAnsi="Times New Roman" w:cs="Times New Roman" w:hint="eastAsia"/>
          <w:sz w:val="24"/>
          <w:szCs w:val="24"/>
        </w:rPr>
        <w:t>关联度</w:t>
      </w:r>
      <w:r w:rsidRPr="00BE095C">
        <w:rPr>
          <w:rFonts w:ascii="Times New Roman" w:eastAsia="宋体" w:hAnsi="Times New Roman" w:cs="Times New Roman"/>
          <w:sz w:val="24"/>
          <w:szCs w:val="24"/>
        </w:rPr>
        <w:t>分别进行了分析</w:t>
      </w:r>
      <w:r w:rsidR="00BE095C" w:rsidRPr="00BE095C">
        <w:rPr>
          <w:rFonts w:ascii="Times New Roman" w:eastAsia="宋体" w:hAnsi="Times New Roman" w:cs="Times New Roman" w:hint="eastAsia"/>
          <w:sz w:val="24"/>
          <w:szCs w:val="24"/>
        </w:rPr>
        <w:t>，实验结果表明</w:t>
      </w:r>
      <w:r w:rsidR="00BE095C" w:rsidRPr="00BE095C">
        <w:rPr>
          <w:rFonts w:ascii="Times New Roman" w:eastAsia="宋体" w:hAnsi="Times New Roman" w:cs="Times New Roman"/>
          <w:sz w:val="24"/>
          <w:szCs w:val="24"/>
        </w:rPr>
        <w:t>人物与门派的关联度均较高，符合小说的实际情况</w:t>
      </w:r>
      <w:r w:rsidR="00673FC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sectPr w:rsidR="00A40FDE" w:rsidRPr="00BE09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3E85D3" w14:textId="77777777" w:rsidR="0068325B" w:rsidRDefault="0068325B" w:rsidP="009D271B">
      <w:r>
        <w:separator/>
      </w:r>
    </w:p>
  </w:endnote>
  <w:endnote w:type="continuationSeparator" w:id="0">
    <w:p w14:paraId="4127C3E2" w14:textId="77777777" w:rsidR="0068325B" w:rsidRDefault="0068325B" w:rsidP="009D27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80314A" w14:textId="77777777" w:rsidR="0068325B" w:rsidRDefault="0068325B" w:rsidP="009D271B">
      <w:r>
        <w:separator/>
      </w:r>
    </w:p>
  </w:footnote>
  <w:footnote w:type="continuationSeparator" w:id="0">
    <w:p w14:paraId="242CBA7F" w14:textId="77777777" w:rsidR="0068325B" w:rsidRDefault="0068325B" w:rsidP="009D27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DY3NGMzYWMxNmNmNjMyYjYyMTVkYTg3ODk3M2ZiYzcifQ=="/>
  </w:docVars>
  <w:rsids>
    <w:rsidRoot w:val="007A30D5"/>
    <w:rsid w:val="00020988"/>
    <w:rsid w:val="00036FCA"/>
    <w:rsid w:val="00037B9F"/>
    <w:rsid w:val="00056897"/>
    <w:rsid w:val="000664CA"/>
    <w:rsid w:val="000B1B79"/>
    <w:rsid w:val="000D6E2A"/>
    <w:rsid w:val="000E662C"/>
    <w:rsid w:val="00104228"/>
    <w:rsid w:val="00127544"/>
    <w:rsid w:val="00131B31"/>
    <w:rsid w:val="00183FA3"/>
    <w:rsid w:val="001868E3"/>
    <w:rsid w:val="001E103C"/>
    <w:rsid w:val="001E476F"/>
    <w:rsid w:val="001E4B95"/>
    <w:rsid w:val="001E4FF1"/>
    <w:rsid w:val="00204991"/>
    <w:rsid w:val="00230F6A"/>
    <w:rsid w:val="0023293C"/>
    <w:rsid w:val="0027000A"/>
    <w:rsid w:val="00276CE6"/>
    <w:rsid w:val="002879BC"/>
    <w:rsid w:val="00296DCD"/>
    <w:rsid w:val="002D6065"/>
    <w:rsid w:val="002F0C95"/>
    <w:rsid w:val="002F5007"/>
    <w:rsid w:val="00322C9B"/>
    <w:rsid w:val="00361AA8"/>
    <w:rsid w:val="00385AAE"/>
    <w:rsid w:val="00397CE3"/>
    <w:rsid w:val="003B1B94"/>
    <w:rsid w:val="003B35B4"/>
    <w:rsid w:val="003E4A60"/>
    <w:rsid w:val="0043152F"/>
    <w:rsid w:val="00464A40"/>
    <w:rsid w:val="00481F5F"/>
    <w:rsid w:val="004E66E8"/>
    <w:rsid w:val="004F24DB"/>
    <w:rsid w:val="004F25D8"/>
    <w:rsid w:val="00504D76"/>
    <w:rsid w:val="00557F9A"/>
    <w:rsid w:val="00567647"/>
    <w:rsid w:val="00584BED"/>
    <w:rsid w:val="0058596C"/>
    <w:rsid w:val="005E65D8"/>
    <w:rsid w:val="0063748C"/>
    <w:rsid w:val="0064398C"/>
    <w:rsid w:val="00673FCF"/>
    <w:rsid w:val="0068325B"/>
    <w:rsid w:val="006B71A7"/>
    <w:rsid w:val="007A30D5"/>
    <w:rsid w:val="00872976"/>
    <w:rsid w:val="008757AA"/>
    <w:rsid w:val="008829F3"/>
    <w:rsid w:val="00897CC1"/>
    <w:rsid w:val="008E50D0"/>
    <w:rsid w:val="008E6A4F"/>
    <w:rsid w:val="008E7AE8"/>
    <w:rsid w:val="00905F45"/>
    <w:rsid w:val="009165E9"/>
    <w:rsid w:val="0093387F"/>
    <w:rsid w:val="0094045C"/>
    <w:rsid w:val="00944E88"/>
    <w:rsid w:val="00987110"/>
    <w:rsid w:val="0099343F"/>
    <w:rsid w:val="009A682B"/>
    <w:rsid w:val="009D271B"/>
    <w:rsid w:val="009F5A48"/>
    <w:rsid w:val="00A40FDE"/>
    <w:rsid w:val="00A904A8"/>
    <w:rsid w:val="00AA79EE"/>
    <w:rsid w:val="00AC5527"/>
    <w:rsid w:val="00AF12A4"/>
    <w:rsid w:val="00B2349C"/>
    <w:rsid w:val="00B23E98"/>
    <w:rsid w:val="00B522A9"/>
    <w:rsid w:val="00B703EB"/>
    <w:rsid w:val="00B76AF4"/>
    <w:rsid w:val="00BB01CC"/>
    <w:rsid w:val="00BC0CAD"/>
    <w:rsid w:val="00BD7D70"/>
    <w:rsid w:val="00BE095C"/>
    <w:rsid w:val="00BE4598"/>
    <w:rsid w:val="00C14290"/>
    <w:rsid w:val="00C45203"/>
    <w:rsid w:val="00C83F19"/>
    <w:rsid w:val="00CE6E57"/>
    <w:rsid w:val="00CF0D2B"/>
    <w:rsid w:val="00CF1D83"/>
    <w:rsid w:val="00D00614"/>
    <w:rsid w:val="00D16361"/>
    <w:rsid w:val="00D76610"/>
    <w:rsid w:val="00D844E4"/>
    <w:rsid w:val="00E053B4"/>
    <w:rsid w:val="00E104B1"/>
    <w:rsid w:val="00E44D07"/>
    <w:rsid w:val="00EB7066"/>
    <w:rsid w:val="00EB76B6"/>
    <w:rsid w:val="00EC2647"/>
    <w:rsid w:val="00EE4A81"/>
    <w:rsid w:val="00F54120"/>
    <w:rsid w:val="00F61A17"/>
    <w:rsid w:val="00F80C5F"/>
    <w:rsid w:val="00F87365"/>
    <w:rsid w:val="00FA3F41"/>
    <w:rsid w:val="04786BC1"/>
    <w:rsid w:val="05E25CD6"/>
    <w:rsid w:val="09376339"/>
    <w:rsid w:val="108654B0"/>
    <w:rsid w:val="19FB2A6A"/>
    <w:rsid w:val="217E28FF"/>
    <w:rsid w:val="21996C4D"/>
    <w:rsid w:val="29752839"/>
    <w:rsid w:val="29DF4157"/>
    <w:rsid w:val="2CD51841"/>
    <w:rsid w:val="2FA774C5"/>
    <w:rsid w:val="371506E4"/>
    <w:rsid w:val="38817E6C"/>
    <w:rsid w:val="39616936"/>
    <w:rsid w:val="3D197528"/>
    <w:rsid w:val="3EEA117C"/>
    <w:rsid w:val="46A14D96"/>
    <w:rsid w:val="4D6F1130"/>
    <w:rsid w:val="4E141D71"/>
    <w:rsid w:val="52662470"/>
    <w:rsid w:val="54265BD2"/>
    <w:rsid w:val="56867584"/>
    <w:rsid w:val="5EE237C6"/>
    <w:rsid w:val="62487DE4"/>
    <w:rsid w:val="64261260"/>
    <w:rsid w:val="665B6338"/>
    <w:rsid w:val="705A7660"/>
    <w:rsid w:val="7377413B"/>
    <w:rsid w:val="77D777E8"/>
    <w:rsid w:val="7E7C2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800333C"/>
  <w15:docId w15:val="{FC937CBA-3A86-41A9-8302-4E9C254205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9D27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D271B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D27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D271B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8">
    <w:name w:val="Strong"/>
    <w:basedOn w:val="a0"/>
    <w:uiPriority w:val="22"/>
    <w:qFormat/>
    <w:rsid w:val="0063748C"/>
    <w:rPr>
      <w:b/>
      <w:bCs/>
    </w:rPr>
  </w:style>
  <w:style w:type="character" w:styleId="a9">
    <w:name w:val="Hyperlink"/>
    <w:basedOn w:val="a0"/>
    <w:uiPriority w:val="99"/>
    <w:unhideWhenUsed/>
    <w:rsid w:val="00B703EB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CF1D8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977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43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4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6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1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5</Pages>
  <Words>300</Words>
  <Characters>1716</Characters>
  <Application>Microsoft Office Word</Application>
  <DocSecurity>0</DocSecurity>
  <Lines>14</Lines>
  <Paragraphs>4</Paragraphs>
  <ScaleCrop>false</ScaleCrop>
  <Company/>
  <LinksUpToDate>false</LinksUpToDate>
  <CharactersWithSpaces>2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in Zengchang</dc:creator>
  <cp:lastModifiedBy>田雨 卢</cp:lastModifiedBy>
  <cp:revision>122</cp:revision>
  <cp:lastPrinted>2024-05-10T01:48:00Z</cp:lastPrinted>
  <dcterms:created xsi:type="dcterms:W3CDTF">2023-03-05T12:22:00Z</dcterms:created>
  <dcterms:modified xsi:type="dcterms:W3CDTF">2024-06-02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D2E0C57C88C74872928F57B15DAB3ED5_13</vt:lpwstr>
  </property>
  <property fmtid="{D5CDD505-2E9C-101B-9397-08002B2CF9AE}" pid="4" name="MTWinEqns">
    <vt:bool>true</vt:bool>
  </property>
</Properties>
</file>